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EBC" w:rsidRPr="00AF02E7" w:rsidRDefault="00D75C51" w:rsidP="00124F21">
      <w:pPr>
        <w:spacing w:line="360" w:lineRule="auto"/>
        <w:ind w:firstLineChars="0" w:firstLine="0"/>
        <w:rPr>
          <w:sz w:val="24"/>
        </w:rPr>
      </w:pPr>
      <w:r w:rsidRPr="00D75C51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-48.3pt;margin-top:72.15pt;width:30.05pt;height:584.1pt;z-index:251642367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G7SAX1YCAACEBAAADgAAAAAAAAAAAAAAAAAuAgAAZHJzL2Uyb0RvYy54bWxQ&#10;SwECLQAUAAYACAAAACEACNE99eEAAAAMAQAADwAAAAAAAAAAAAAAAACwBAAAZHJzL2Rvd25yZXYu&#10;eG1sUEsFBgAAAAAEAAQA8wAAAL4FAAAAAA==&#10;" fillcolor="white [3201]" stroked="f" strokeweight=".5pt">
            <v:textbox style="layout-flow:vertical;mso-layout-flow-alt:bottom-to-top">
              <w:txbxContent>
                <w:p w:rsidR="00194DE2" w:rsidRPr="008209CF" w:rsidRDefault="00194DE2">
                  <w:pPr>
                    <w:ind w:firstLine="420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</w:t>
                  </w:r>
                  <w:r>
                    <w:t>名：</w:t>
                  </w:r>
                  <w:r>
                    <w:rPr>
                      <w:rFonts w:hint="eastAsia"/>
                    </w:rPr>
                    <w:t>学</w:t>
                  </w:r>
                  <w:r>
                    <w:t>号：</w:t>
                  </w:r>
                  <w:r>
                    <w:rPr>
                      <w:rFonts w:hint="eastAsia"/>
                    </w:rPr>
                    <w:t>学院</w:t>
                  </w:r>
                  <w:r>
                    <w:t>：</w:t>
                  </w:r>
                  <w:r>
                    <w:rPr>
                      <w:rFonts w:hint="eastAsia"/>
                    </w:rPr>
                    <w:t>专业</w:t>
                  </w:r>
                  <w:r>
                    <w:t>：</w:t>
                  </w:r>
                </w:p>
              </w:txbxContent>
            </v:textbox>
            <w10:wrap anchory="margin"/>
          </v:shape>
        </w:pict>
      </w:r>
    </w:p>
    <w:p w:rsidR="006C4574" w:rsidRPr="00460A5C" w:rsidRDefault="004E7448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一</w:t>
      </w:r>
      <w:r w:rsidR="00B04315" w:rsidRPr="00460A5C">
        <w:rPr>
          <w:sz w:val="24"/>
        </w:rPr>
        <w:t>、</w:t>
      </w:r>
      <w:r w:rsidR="003B79D3" w:rsidRPr="00460A5C">
        <w:rPr>
          <w:b/>
          <w:sz w:val="24"/>
        </w:rPr>
        <w:t>选择题</w:t>
      </w:r>
      <w:r w:rsidR="003B79D3" w:rsidRPr="00460A5C">
        <w:rPr>
          <w:sz w:val="24"/>
        </w:rPr>
        <w:t>：本题共</w:t>
      </w:r>
      <w:r w:rsidR="001927E6" w:rsidRPr="00460A5C">
        <w:rPr>
          <w:sz w:val="24"/>
        </w:rPr>
        <w:t>10</w:t>
      </w:r>
      <w:r w:rsidR="003B79D3" w:rsidRPr="00460A5C">
        <w:rPr>
          <w:sz w:val="24"/>
        </w:rPr>
        <w:t>小题，每小题</w:t>
      </w:r>
      <w:r w:rsidR="001927E6" w:rsidRPr="00460A5C">
        <w:rPr>
          <w:sz w:val="24"/>
        </w:rPr>
        <w:t>2</w:t>
      </w:r>
      <w:r w:rsidR="003B79D3" w:rsidRPr="00460A5C">
        <w:rPr>
          <w:sz w:val="24"/>
        </w:rPr>
        <w:t>分，共</w:t>
      </w:r>
      <w:r w:rsidR="001927E6" w:rsidRPr="00460A5C">
        <w:rPr>
          <w:sz w:val="24"/>
        </w:rPr>
        <w:t>20</w:t>
      </w:r>
      <w:r w:rsidR="003B79D3" w:rsidRPr="00460A5C">
        <w:rPr>
          <w:sz w:val="24"/>
        </w:rPr>
        <w:t>分。</w:t>
      </w:r>
      <w:r w:rsidR="009D2B20" w:rsidRPr="00460A5C">
        <w:rPr>
          <w:sz w:val="24"/>
        </w:rPr>
        <w:t>请</w:t>
      </w:r>
      <w:r w:rsidR="004D7034" w:rsidRPr="00460A5C">
        <w:rPr>
          <w:sz w:val="24"/>
        </w:rPr>
        <w:t>把</w:t>
      </w:r>
      <w:r w:rsidR="009D2B20" w:rsidRPr="00460A5C">
        <w:rPr>
          <w:sz w:val="24"/>
        </w:rPr>
        <w:t>正确答案</w:t>
      </w:r>
      <w:r w:rsidR="004D7034" w:rsidRPr="00460A5C">
        <w:rPr>
          <w:sz w:val="24"/>
        </w:rPr>
        <w:t>填写在答题纸的正确位置</w:t>
      </w:r>
      <w:r w:rsidR="009D2B20" w:rsidRPr="00460A5C">
        <w:rPr>
          <w:sz w:val="24"/>
        </w:rPr>
        <w:t>。</w:t>
      </w:r>
      <w:r w:rsidR="003B79D3" w:rsidRPr="00460A5C">
        <w:rPr>
          <w:sz w:val="24"/>
        </w:rPr>
        <w:t>每小题给出的四个选项中只有一个选项正确。错选、多选或未选的得</w:t>
      </w:r>
      <w:r w:rsidR="003B79D3" w:rsidRPr="00460A5C">
        <w:rPr>
          <w:sz w:val="24"/>
        </w:rPr>
        <w:t>0</w:t>
      </w:r>
      <w:r w:rsidR="003B79D3" w:rsidRPr="00460A5C">
        <w:rPr>
          <w:sz w:val="24"/>
        </w:rPr>
        <w:t>分。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sz w:val="24"/>
        </w:rPr>
      </w:pPr>
      <w:r w:rsidRPr="00CD0460">
        <w:rPr>
          <w:rFonts w:hint="eastAsia"/>
          <w:sz w:val="24"/>
        </w:rPr>
        <w:t>1</w:t>
      </w:r>
      <w:r w:rsidRPr="00CD0460">
        <w:rPr>
          <w:sz w:val="24"/>
        </w:rPr>
        <w:t xml:space="preserve">. </w:t>
      </w: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作直线运动，某时刻的瞬时速度</w:t>
      </w:r>
      <w:r w:rsidRPr="00CD0460">
        <w:rPr>
          <w:rFonts w:ascii="Book Antiqua" w:hAnsi="Book Antiqua" w:cs="Cambria Math"/>
          <w:i/>
          <w:sz w:val="24"/>
        </w:rPr>
        <w:t>v</w:t>
      </w:r>
      <w:r w:rsidRPr="00CD0460">
        <w:rPr>
          <w:rFonts w:hint="eastAsia"/>
          <w:sz w:val="24"/>
        </w:rPr>
        <w:t>=2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rFonts w:hint="eastAsia"/>
          <w:sz w:val="24"/>
        </w:rPr>
        <w:t>，若一秒钟后质点的速度为零，则能确定的是（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>−2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CD0460" w:rsidRDefault="0032231A" w:rsidP="0032231A">
      <w:pPr>
        <w:tabs>
          <w:tab w:val="left" w:pos="357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−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AA709E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E911C8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CD0460">
        <w:rPr>
          <w:sz w:val="24"/>
        </w:rPr>
        <w:t>2.</w:t>
      </w:r>
      <w:r>
        <w:rPr>
          <w:rFonts w:hint="eastAsia"/>
          <w:sz w:val="24"/>
        </w:rPr>
        <w:t>关于质点的运动，以下说法正确的是</w:t>
      </w:r>
      <w:r w:rsidRPr="00CD0460">
        <w:rPr>
          <w:rFonts w:hint="eastAsia"/>
          <w:sz w:val="24"/>
        </w:rPr>
        <w:t>（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的加速度为恒矢量，它一定作匀变速</w:t>
      </w:r>
      <w:proofErr w:type="gramStart"/>
      <w:r w:rsidRPr="00CD0460">
        <w:rPr>
          <w:rFonts w:hint="eastAsia"/>
          <w:sz w:val="24"/>
        </w:rPr>
        <w:t>率运动</w:t>
      </w:r>
      <w:proofErr w:type="gramEnd"/>
      <w:r w:rsidRPr="00CD0460">
        <w:rPr>
          <w:rFonts w:hint="eastAsia"/>
          <w:sz w:val="24"/>
        </w:rPr>
        <w:tab/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作匀速率运动，其总加速度必为零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24F21">
        <w:rPr>
          <w:rFonts w:hint="eastAsia"/>
          <w:sz w:val="24"/>
        </w:rPr>
        <w:t>若质点作曲线运动且任意时刻速率不为零，切</w:t>
      </w:r>
      <w:r w:rsidRPr="00CD0460">
        <w:rPr>
          <w:rFonts w:hint="eastAsia"/>
          <w:sz w:val="24"/>
        </w:rPr>
        <w:t>向加速度有可能为零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运动质点在某时刻位于</w:t>
      </w:r>
      <w:proofErr w:type="gramStart"/>
      <w:r w:rsidRPr="00CD0460">
        <w:rPr>
          <w:rFonts w:hint="eastAsia"/>
          <w:sz w:val="24"/>
        </w:rPr>
        <w:t>矢</w:t>
      </w:r>
      <w:proofErr w:type="gramEnd"/>
      <w:r w:rsidRPr="00CD0460">
        <w:rPr>
          <w:rFonts w:hint="eastAsia"/>
          <w:sz w:val="24"/>
        </w:rPr>
        <w:t>径</w:t>
      </w:r>
      <w:r w:rsidRPr="00CD0460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5.65pt" o:ole="">
            <v:imagedata r:id="rId8" o:title=""/>
          </v:shape>
          <o:OLEObject Type="Embed" ProgID="Equation.DSMT4" ShapeID="_x0000_i1025" DrawAspect="Content" ObjectID="_1679853132" r:id="rId9"/>
        </w:object>
      </w:r>
      <w:r w:rsidRPr="00CD0460">
        <w:rPr>
          <w:rFonts w:hint="eastAsia"/>
          <w:sz w:val="24"/>
        </w:rPr>
        <w:t>的端点处，其速度大小为</w:t>
      </w:r>
      <w:r w:rsidRPr="00CD0460">
        <w:rPr>
          <w:position w:val="-14"/>
          <w:sz w:val="24"/>
        </w:rPr>
        <w:object w:dxaOrig="780" w:dyaOrig="400">
          <v:shape id="_x0000_i1026" type="#_x0000_t75" style="width:38.65pt;height:20pt" o:ole="">
            <v:imagedata r:id="rId10" o:title=""/>
          </v:shape>
          <o:OLEObject Type="Embed" ProgID="Equation.DSMT4" ShapeID="_x0000_i1026" DrawAspect="Content" ObjectID="_1679853133" r:id="rId11"/>
        </w:object>
      </w:r>
    </w:p>
    <w:p w:rsidR="00D82CA3" w:rsidRPr="00AA709E" w:rsidRDefault="00D82CA3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</w:p>
    <w:p w:rsidR="00D82CA3" w:rsidRPr="00AA709E" w:rsidRDefault="00D82CA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CD0460" w:rsidRDefault="00D82CA3" w:rsidP="0032231A">
      <w:pPr>
        <w:ind w:firstLineChars="0" w:firstLine="0"/>
        <w:rPr>
          <w:sz w:val="24"/>
        </w:rPr>
      </w:pPr>
      <w:r w:rsidRPr="00460A5C">
        <w:rPr>
          <w:sz w:val="24"/>
        </w:rPr>
        <w:t>3.</w:t>
      </w:r>
      <w:r w:rsidR="0032231A" w:rsidRPr="00CD0460">
        <w:rPr>
          <w:sz w:val="24"/>
        </w:rPr>
        <w:t>质量为</w:t>
      </w:r>
      <w:r w:rsidR="0032231A" w:rsidRPr="00CD0460">
        <w:rPr>
          <w:i/>
          <w:sz w:val="24"/>
        </w:rPr>
        <w:t>m</w:t>
      </w:r>
      <w:r w:rsidR="0032231A" w:rsidRPr="00CD0460">
        <w:rPr>
          <w:sz w:val="24"/>
        </w:rPr>
        <w:t>的质点在</w:t>
      </w:r>
      <w:r w:rsidR="0032231A" w:rsidRPr="00CD0460">
        <w:rPr>
          <w:i/>
          <w:sz w:val="24"/>
        </w:rPr>
        <w:t>Oxy</w:t>
      </w:r>
      <w:r w:rsidR="0032231A" w:rsidRPr="00CD0460">
        <w:rPr>
          <w:sz w:val="24"/>
        </w:rPr>
        <w:t>平面内运动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运动方程为</w:t>
      </w:r>
      <w:r w:rsidR="0032231A" w:rsidRPr="00CD0460">
        <w:rPr>
          <w:position w:val="-10"/>
          <w:sz w:val="24"/>
        </w:rPr>
        <w:object w:dxaOrig="2280" w:dyaOrig="340">
          <v:shape id="_x0000_i1027" type="#_x0000_t75" style="width:114pt;height:16.35pt" o:ole="">
            <v:imagedata r:id="rId12" o:title=""/>
          </v:shape>
          <o:OLEObject Type="Embed" ProgID="Equation.DSMT4" ShapeID="_x0000_i1027" DrawAspect="Content" ObjectID="_1679853134" r:id="rId13"/>
        </w:objec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则质点在</w:t>
      </w:r>
      <w:r w:rsidR="0032231A" w:rsidRPr="00CD0460">
        <w:rPr>
          <w:i/>
          <w:sz w:val="24"/>
        </w:rPr>
        <w:t>t</w:t>
      </w:r>
      <w:r w:rsidR="0032231A" w:rsidRPr="00CD0460">
        <w:rPr>
          <w:sz w:val="24"/>
        </w:rPr>
        <w:t>时刻的动量为</w:t>
      </w:r>
      <w:r w:rsidR="0032231A" w:rsidRPr="00CD0460">
        <w:rPr>
          <w:rFonts w:hint="eastAsia"/>
          <w:sz w:val="24"/>
        </w:rPr>
        <w:t>（）</w: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28" type="#_x0000_t75" style="width:135.65pt;height:16.35pt" o:ole="">
            <v:imagedata r:id="rId14" o:title=""/>
          </v:shape>
          <o:OLEObject Type="Embed" ProgID="Equation.DSMT4" ShapeID="_x0000_i1028" DrawAspect="Content" ObjectID="_1679853135" r:id="rId15"/>
        </w:objec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29" type="#_x0000_t75" style="width:135.65pt;height:16.35pt" o:ole="">
            <v:imagedata r:id="rId16" o:title=""/>
          </v:shape>
          <o:OLEObject Type="Embed" ProgID="Equation.DSMT4" ShapeID="_x0000_i1029" DrawAspect="Content" ObjectID="_1679853136" r:id="rId17"/>
        </w:object>
      </w:r>
    </w:p>
    <w:p w:rsidR="00D82CA3" w:rsidRDefault="0032231A" w:rsidP="0087229D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0" type="#_x0000_t75" style="width:129pt;height:16.35pt" o:ole="">
            <v:imagedata r:id="rId18" o:title=""/>
          </v:shape>
          <o:OLEObject Type="Embed" ProgID="Equation.DSMT4" ShapeID="_x0000_i1030" DrawAspect="Content" ObjectID="_1679853137" r:id="rId19"/>
        </w:objec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1" type="#_x0000_t75" style="width:129pt;height:16.35pt" o:ole="">
            <v:imagedata r:id="rId20" o:title=""/>
          </v:shape>
          <o:OLEObject Type="Embed" ProgID="Equation.DSMT4" ShapeID="_x0000_i1031" DrawAspect="Content" ObjectID="_1679853138" r:id="rId21"/>
        </w:object>
      </w:r>
    </w:p>
    <w:p w:rsidR="0087229D" w:rsidRDefault="0087229D" w:rsidP="0087229D">
      <w:pPr>
        <w:ind w:firstLineChars="0" w:firstLine="0"/>
        <w:rPr>
          <w:sz w:val="24"/>
        </w:rPr>
      </w:pPr>
    </w:p>
    <w:p w:rsidR="0087229D" w:rsidRPr="00460A5C" w:rsidRDefault="0087229D" w:rsidP="0087229D">
      <w:pPr>
        <w:ind w:firstLineChars="0" w:firstLine="0"/>
        <w:rPr>
          <w:sz w:val="24"/>
        </w:rPr>
      </w:pPr>
    </w:p>
    <w:p w:rsidR="0032231A" w:rsidRPr="00CD0460" w:rsidRDefault="00FC1DD2" w:rsidP="0032231A">
      <w:pPr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4</w:t>
      </w:r>
      <w:r w:rsidRPr="00460A5C">
        <w:rPr>
          <w:sz w:val="24"/>
        </w:rPr>
        <w:t xml:space="preserve">. </w:t>
      </w:r>
      <w:r w:rsidR="00D75C51">
        <w:rPr>
          <w:noProof/>
          <w:sz w:val="24"/>
        </w:rPr>
        <w:pict>
          <v:group id="画布 454" o:spid="_x0000_s1028" editas="canvas" style="position:absolute;left:0;text-align:left;margin-left:265.65pt;margin-top:33.55pt;width:106.35pt;height:59.55pt;z-index:251659264;mso-position-horizontal-relative:text;mso-position-vertical-relative:text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">
            <v:shape id="_x0000_s1029" type="#_x0000_t75" style="position:absolute;width:13506;height:7562;visibility:visible">
              <v:fill o:detectmouseclick="t"/>
              <v:path o:connecttype="none"/>
            </v:shape>
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<v:rect id="矩形 455" o:spid="_x0000_s1031" style="position:absolute;left:15436;top:4662;width:13127;height:4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<v:rect id="矩形 456" o:spid="_x0000_s1032" style="position:absolute;left:17744;top:5115;width:457;height:23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<v:rect id="矩形 457" o:spid="_x0000_s1033" style="position:absolute;left:25429;top:5115;width:451;height:230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<v:rect id="矩形 458" o:spid="_x0000_s1034" style="position:absolute;left:24942;top:3893;width:1992;height:7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<v:rect id="矩形 459" o:spid="_x0000_s1035" style="position:absolute;left:21637;top:4617;width:457;height:5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<v:line id="直接连接符 460" o:spid="_x0000_s1036" style="position:absolute;visibility:visibl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<v:stroke joinstyle="miter"/>
              </v:line>
              <v:line id="直接连接符 461" o:spid="_x0000_s1037" style="position:absolute;visibility:visibl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<v:stroke joinstyle="miter"/>
              </v:line>
              <v:line id="直接连接符 462" o:spid="_x0000_s1038" style="position:absolute;flip:x y;visibility:visibl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<v:stroke joinstyle="miter"/>
              </v:line>
              <v:line id="直接连接符 463" o:spid="_x0000_s1039" style="position:absolute;visibility:visibl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<v:stroke endarrow="classic" joinstyle="miter"/>
              </v:line>
              <v:line id="直接连接符 464" o:spid="_x0000_s1040" style="position:absolute;visibility:visibl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<v:stroke dashstyle="3 1" joinstyle="miter"/>
              </v:line>
              <v:line id="直接连接符 465" o:spid="_x0000_s1041" style="position:absolute;visibility:visibl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<v:stroke dashstyle="3 1" joinstyle="miter"/>
              </v:lin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66" o:spid="_x0000_s1042" type="#_x0000_t32" style="position:absolute;left:21818;top:2851;width:425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<v:stroke dashstyle="3 1" startarrow="open" endarrow="open" joinstyle="miter"/>
              </v:shape>
              <v:shape id="文本框 467" o:spid="_x0000_s1043" type="#_x0000_t202" style="position:absolute;left:19691;top:2218;width:2761;height:25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<v:textbox>
                  <w:txbxContent>
                    <w:p w:rsidR="00194DE2" w:rsidRPr="0020025F" w:rsidRDefault="00194DE2" w:rsidP="0055191B">
                      <w:pPr>
                        <w:ind w:firstLine="420"/>
                        <w:rPr>
                          <w:i/>
                        </w:rPr>
                      </w:pPr>
                      <w:r>
                        <w:rPr>
                          <w:rFonts w:hint="cs"/>
                          <w:i/>
                        </w:rPr>
                        <w:t>O</w:t>
                      </w:r>
                    </w:p>
                  </w:txbxContent>
                </v:textbox>
              </v:shape>
              <v:shape id="文本框 467" o:spid="_x0000_s1044" type="#_x0000_t202" style="position:absolute;left:22622;top:668;width:2756;height:25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32231A" w:rsidRPr="00CD0460">
        <w:rPr>
          <w:sz w:val="24"/>
        </w:rPr>
        <w:t>如图所示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一个小物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位于光滑的水平桌面上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与一绳的</w:t>
      </w:r>
      <w:proofErr w:type="gramStart"/>
      <w:r w:rsidR="0032231A" w:rsidRPr="00CD0460">
        <w:rPr>
          <w:sz w:val="24"/>
        </w:rPr>
        <w:t>一</w:t>
      </w:r>
      <w:proofErr w:type="gramEnd"/>
      <w:r w:rsidR="0032231A" w:rsidRPr="00CD0460">
        <w:rPr>
          <w:sz w:val="24"/>
        </w:rPr>
        <w:t>端相连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绳的另一端穿过桌面中心的小孔</w:t>
      </w:r>
      <w:r w:rsidR="0032231A" w:rsidRPr="00CD0460">
        <w:rPr>
          <w:i/>
          <w:sz w:val="24"/>
        </w:rPr>
        <w:t>O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该物体原以角速度</w:t>
      </w:r>
      <w:r w:rsidR="0032231A" w:rsidRPr="00CD0460">
        <w:rPr>
          <w:i/>
          <w:sz w:val="24"/>
        </w:rPr>
        <w:t>ω</w:t>
      </w:r>
      <w:r w:rsidR="0032231A" w:rsidRPr="00CD0460">
        <w:rPr>
          <w:sz w:val="24"/>
        </w:rPr>
        <w:t>在半径为</w:t>
      </w:r>
      <w:r w:rsidR="0032231A" w:rsidRPr="00CD0460">
        <w:rPr>
          <w:i/>
          <w:sz w:val="24"/>
        </w:rPr>
        <w:t>R</w:t>
      </w:r>
      <w:r w:rsidR="0032231A" w:rsidRPr="00CD0460">
        <w:rPr>
          <w:sz w:val="24"/>
        </w:rPr>
        <w:t>的圆周上绕</w:t>
      </w:r>
      <w:r w:rsidR="0032231A" w:rsidRPr="00CD0460">
        <w:rPr>
          <w:i/>
          <w:sz w:val="24"/>
        </w:rPr>
        <w:t>O</w:t>
      </w:r>
      <w:r w:rsidR="0032231A" w:rsidRPr="00CD0460">
        <w:rPr>
          <w:sz w:val="24"/>
        </w:rPr>
        <w:t>旋转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今将绳子从小孔缓慢往下拉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则物体</w:t>
      </w:r>
      <w:r w:rsidR="0032231A" w:rsidRPr="00CD0460">
        <w:rPr>
          <w:rFonts w:hint="eastAsia"/>
          <w:sz w:val="24"/>
        </w:rPr>
        <w:t>（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A</w:t>
      </w:r>
      <w:r w:rsidRPr="009428B9">
        <w:rPr>
          <w:rFonts w:hint="eastAsia"/>
          <w:sz w:val="24"/>
        </w:rPr>
        <w:t>）动能不变，动量改变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B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C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D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改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E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</w:t>
      </w:r>
      <w:r w:rsidRPr="009428B9">
        <w:rPr>
          <w:rFonts w:hint="eastAsia"/>
          <w:sz w:val="24"/>
        </w:rPr>
        <w:t>和</w:t>
      </w:r>
      <w:r w:rsidRPr="009428B9">
        <w:rPr>
          <w:sz w:val="24"/>
        </w:rPr>
        <w:t>动量都改变</w:t>
      </w:r>
      <w:r w:rsidRPr="009428B9">
        <w:rPr>
          <w:rFonts w:hint="eastAsia"/>
          <w:sz w:val="24"/>
        </w:rPr>
        <w:t>。</w:t>
      </w:r>
    </w:p>
    <w:p w:rsidR="00FC1DD2" w:rsidRDefault="00FC1DD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Pr="00460A5C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460A5C" w:rsidRDefault="00D75C51" w:rsidP="0032231A">
      <w:pPr>
        <w:ind w:firstLineChars="0" w:firstLine="0"/>
        <w:rPr>
          <w:sz w:val="24"/>
        </w:rPr>
      </w:pPr>
      <w:r>
        <w:rPr>
          <w:noProof/>
          <w:sz w:val="24"/>
        </w:rPr>
        <w:pict>
          <v:group id="画布 302" o:spid="_x0000_s1045" editas="canvas" style="position:absolute;left:0;text-align:left;margin-left:364.25pt;margin-top:6.35pt;width:105.45pt;height:43pt;z-index:251670528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">
            <v:shape id="_x0000_s1046" type="#_x0000_t75" style="position:absolute;width:13392;height:5461;visibility:visible">
              <v:fill o:detectmouseclick="t"/>
              <v:path o:connecttype="none"/>
            </v:shape>
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<v:line id="直接连接符 303" o:spid="_x0000_s1048" style="position:absolute;visibility:visibl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<v:stroke joinstyle="miter"/>
              </v:line>
              <v:rect id="矩形 304" o:spid="_x0000_s1049" style="position:absolute;left:16929;top:7469;width:1992;height:176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<v:rect id="矩形 305" o:spid="_x0000_s1050" style="position:absolute;left:24841;top:7458;width:1987;height:176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<v:line id="直接连接符 306" o:spid="_x0000_s1051" style="position:absolute;flip:y;visibility:visibl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<v:stroke joinstyle="miter"/>
              </v:line>
              <v:line id="直接连接符 307" o:spid="_x0000_s1052" style="position:absolute;flip:y;visibility:visibl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<v:stroke joinstyle="miter"/>
              </v:line>
              <v:line id="直接连接符 308" o:spid="_x0000_s1053" style="position:absolute;visibility:visibl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<v:stroke joinstyle="miter"/>
              </v:line>
              <v:line id="直接连接符 309" o:spid="_x0000_s1054" style="position:absolute;flip:y;visibility:visibl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<v:stroke joinstyle="miter"/>
              </v:line>
              <v:line id="直接连接符 312" o:spid="_x0000_s1055" style="position:absolute;visibility:visibl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<v:stroke joinstyle="miter"/>
              </v:line>
              <v:line id="直接连接符 313" o:spid="_x0000_s1056" style="position:absolute;flip:y;visibility:visibl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<v:stroke joinstyle="miter"/>
              </v:line>
              <v:line id="直接连接符 314" o:spid="_x0000_s1057" style="position:absolute;visibility:visibl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<v:stroke joinstyle="miter"/>
              </v:line>
              <v:line id="直接连接符 315" o:spid="_x0000_s1058" style="position:absolute;flip:y;visibility:visibl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<v:stroke joinstyle="miter"/>
              </v:line>
              <v:line id="直接连接符 316" o:spid="_x0000_s1059" style="position:absolute;visibility:visibl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<v:stroke joinstyle="miter"/>
              </v:line>
              <v:line id="直接连接符 317" o:spid="_x0000_s1060" style="position:absolute;flip:y;visibility:visibl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<v:stroke joinstyle="miter"/>
              </v:line>
              <v:line id="直接连接符 318" o:spid="_x0000_s1061" style="position:absolute;visibility:visibl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<v:stroke joinstyle="miter"/>
              </v:line>
              <v:line id="直接连接符 319" o:spid="_x0000_s1062" style="position:absolute;flip:y;visibility:visibl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<v:stroke joinstyle="miter"/>
              </v:line>
              <v:line id="直接连接符 320" o:spid="_x0000_s1063" style="position:absolute;visibility:visibl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<v:stroke joinstyle="miter"/>
              </v:line>
              <v:line id="直接连接符 321" o:spid="_x0000_s1064" style="position:absolute;flip:y;visibility:visibl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<v:stroke joinstyle="miter"/>
              </v:line>
              <v:line id="直接连接符 322" o:spid="_x0000_s1065" style="position:absolute;visibility:visibl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<v:stroke joinstyle="miter"/>
              </v:line>
              <v:line id="直接连接符 323" o:spid="_x0000_s1066" style="position:absolute;flip:y;visibility:visibl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<v:stroke joinstyle="miter"/>
              </v:line>
              <v:line id="直接连接符 324" o:spid="_x0000_s1067" style="position:absolute;visibility:visibl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<v:stroke joinstyle="miter"/>
              </v:line>
              <v:line id="直接连接符 325" o:spid="_x0000_s1068" style="position:absolute;flip:y;visibility:visibl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<v:stroke joinstyle="miter"/>
              </v:line>
              <v:line id="直接连接符 326" o:spid="_x0000_s1069" style="position:absolute;visibility:visibl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<v:stroke joinstyle="miter"/>
              </v:line>
              <v:line id="直接连接符 327" o:spid="_x0000_s1070" style="position:absolute;flip:y;visibility:visibl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<v:stroke joinstyle="miter"/>
              </v:line>
              <v:line id="直接连接符 328" o:spid="_x0000_s1071" style="position:absolute;visibility:visibl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<v:stroke joinstyle="miter"/>
              </v:line>
              <v:line id="直接连接符 329" o:spid="_x0000_s1072" style="position:absolute;flip:y;visibility:visibl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<v:stroke joinstyle="miter"/>
              </v:line>
              <v:line id="直接连接符 330" o:spid="_x0000_s1073" style="position:absolute;flip:y;visibility:visibl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<v:stroke joinstyle="miter"/>
              </v:line>
              <v:shape id="文本框 331" o:spid="_x0000_s1074" type="#_x0000_t202" style="position:absolute;left:16341;top:4888;width:3757;height:26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<v:textbox>
                  <w:txbxContent>
                    <w:p w:rsidR="00194DE2" w:rsidRPr="00317EF0" w:rsidRDefault="00194DE2" w:rsidP="0032231A">
                      <w:pPr>
                        <w:ind w:firstLineChars="0" w:firstLine="0"/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文本框 331" o:spid="_x0000_s1075" type="#_x0000_t202" style="position:absolute;left:24297;top:5059;width:3753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  <w:kern w:val="2"/>
                          <w:position w:val="-5"/>
                          <w:sz w:val="21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文本框 331" o:spid="_x0000_s1076" type="#_x0000_t202" style="position:absolute;left:20540;top:4996;width:3753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k</w:t>
                      </w:r>
                      <w:proofErr w:type="gramEnd"/>
                    </w:p>
                  </w:txbxContent>
                </v:textbox>
              </v:shape>
              <v:line id="直接连接符 334" o:spid="_x0000_s1077" style="position:absolute;flip:y;visibility:visibl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<v:stroke joinstyle="miter"/>
              </v:line>
              <v:line id="直接连接符 335" o:spid="_x0000_s1078" style="position:absolute;flip:y;visibility:visibl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<v:stroke joinstyle="miter"/>
              </v:line>
              <v:line id="直接连接符 336" o:spid="_x0000_s1079" style="position:absolute;flip:y;visibility:visibl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<v:stroke joinstyle="miter"/>
              </v:line>
              <v:line id="直接连接符 337" o:spid="_x0000_s1080" style="position:absolute;flip:y;visibility:visibl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<v:stroke joinstyle="miter"/>
              </v:line>
              <v:line id="直接连接符 338" o:spid="_x0000_s1081" style="position:absolute;flip:y;visibility:visibl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<v:stroke joinstyle="miter"/>
              </v:line>
              <v:line id="直接连接符 339" o:spid="_x0000_s1082" style="position:absolute;flip:y;visibility:visibl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<v:stroke joinstyle="miter"/>
              </v:line>
              <v:line id="直接连接符 340" o:spid="_x0000_s1083" style="position:absolute;flip:y;visibility:visibl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<v:stroke joinstyle="miter"/>
              </v:line>
              <v:line id="直接连接符 341" o:spid="_x0000_s1084" style="position:absolute;flip:y;visibility:visibl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<v:stroke joinstyle="miter"/>
              </v:line>
              <v:line id="直接连接符 342" o:spid="_x0000_s1085" style="position:absolute;flip:y;visibility:visibl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<v:stroke joinstyle="miter"/>
              </v:line>
              <v:line id="直接连接符 343" o:spid="_x0000_s1086" style="position:absolute;flip:y;visibility:visibl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<v:stroke joinstyle="miter"/>
              </v:line>
              <v:line id="直接连接符 344" o:spid="_x0000_s1087" style="position:absolute;flip:y;visibility:visibl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<v:stroke joinstyle="miter"/>
              </v:line>
            </v:group>
            <w10:wrap type="square"/>
          </v:group>
        </w:pict>
      </w:r>
      <w:r w:rsidR="0055191B" w:rsidRPr="00460A5C">
        <w:rPr>
          <w:rFonts w:hint="eastAsia"/>
          <w:sz w:val="24"/>
        </w:rPr>
        <w:t>5</w:t>
      </w:r>
      <w:r w:rsidR="0055191B" w:rsidRPr="00460A5C">
        <w:rPr>
          <w:sz w:val="24"/>
        </w:rPr>
        <w:t xml:space="preserve">. </w:t>
      </w:r>
      <w:r w:rsidR="0055191B" w:rsidRPr="00460A5C">
        <w:rPr>
          <w:sz w:val="24"/>
        </w:rPr>
        <w:t>质量分别为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、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2</w:t>
      </w:r>
      <w:r w:rsidR="0055191B" w:rsidRPr="00460A5C">
        <w:rPr>
          <w:sz w:val="24"/>
        </w:rPr>
        <w:t>的两个物体用</w:t>
      </w:r>
      <w:proofErr w:type="gramStart"/>
      <w:r w:rsidR="0055191B" w:rsidRPr="00460A5C">
        <w:rPr>
          <w:sz w:val="24"/>
        </w:rPr>
        <w:t>一</w:t>
      </w:r>
      <w:proofErr w:type="gramEnd"/>
      <w:r w:rsidR="0055191B" w:rsidRPr="00460A5C">
        <w:rPr>
          <w:sz w:val="24"/>
        </w:rPr>
        <w:t>劲度系数为</w:t>
      </w:r>
      <w:r w:rsidR="0055191B" w:rsidRPr="00460A5C">
        <w:rPr>
          <w:i/>
          <w:sz w:val="24"/>
        </w:rPr>
        <w:t>k</w:t>
      </w:r>
      <w:r w:rsidR="0055191B" w:rsidRPr="00460A5C">
        <w:rPr>
          <w:sz w:val="24"/>
        </w:rPr>
        <w:t>的轻弹簧相连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放在水平光滑桌面上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如图所示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当两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</w:rPr>
        <w:t>时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系统由静止释放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已知弹簧的自然长度为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则当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时，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的速度大小为（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object w:dxaOrig="1240" w:dyaOrig="780">
          <v:shape id="_x0000_i1032" type="#_x0000_t75" style="width:61.65pt;height:38.65pt" o:ole="">
            <v:imagedata r:id="rId22" o:title=""/>
          </v:shape>
          <o:OLEObject Type="Embed" ProgID="Equation.DSMT4" ShapeID="_x0000_i1032" DrawAspect="Content" ObjectID="_1679853139" r:id="rId23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object w:dxaOrig="1240" w:dyaOrig="780">
          <v:shape id="_x0000_i1033" type="#_x0000_t75" style="width:61.65pt;height:38.65pt" o:ole="">
            <v:imagedata r:id="rId24" o:title=""/>
          </v:shape>
          <o:OLEObject Type="Embed" ProgID="Equation.DSMT4" ShapeID="_x0000_i1033" DrawAspect="Content" ObjectID="_1679853140" r:id="rId25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240" w:dyaOrig="780">
          <v:shape id="_x0000_i1034" type="#_x0000_t75" style="width:61.65pt;height:38.65pt" o:ole="">
            <v:imagedata r:id="rId26" o:title=""/>
          </v:shape>
          <o:OLEObject Type="Embed" ProgID="Equation.DSMT4" ShapeID="_x0000_i1034" DrawAspect="Content" ObjectID="_1679853141" r:id="rId27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480" w:dyaOrig="780">
          <v:shape id="_x0000_i1035" type="#_x0000_t75" style="width:74.65pt;height:38.65pt" o:ole="">
            <v:imagedata r:id="rId28" o:title=""/>
          </v:shape>
          <o:OLEObject Type="Embed" ProgID="Equation.DSMT4" ShapeID="_x0000_i1035" DrawAspect="Content" ObjectID="_1679853142" r:id="rId29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460" w:dyaOrig="780">
          <v:shape id="_x0000_i1036" type="#_x0000_t75" style="width:73pt;height:38.65pt" o:ole="">
            <v:imagedata r:id="rId30" o:title=""/>
          </v:shape>
          <o:OLEObject Type="Embed" ProgID="Equation.DSMT4" ShapeID="_x0000_i1036" DrawAspect="Content" ObjectID="_1679853143" r:id="rId31"/>
        </w:object>
      </w:r>
    </w:p>
    <w:p w:rsidR="0055191B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Pr="00460A5C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55191B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6</w:t>
      </w:r>
      <w:r w:rsidRPr="00460A5C">
        <w:rPr>
          <w:sz w:val="24"/>
        </w:rPr>
        <w:t>.</w:t>
      </w:r>
      <w:r w:rsidR="00EE6E39" w:rsidRPr="00460A5C">
        <w:rPr>
          <w:sz w:val="24"/>
        </w:rPr>
        <w:t>质量、外形完全相同的生鸡蛋和熟鸡蛋</w:t>
      </w:r>
      <w:r w:rsidR="00B23ECF">
        <w:rPr>
          <w:rFonts w:hint="eastAsia"/>
          <w:sz w:val="24"/>
        </w:rPr>
        <w:t>放在桌上</w:t>
      </w:r>
      <w:r w:rsidR="00EE6E39" w:rsidRPr="00460A5C">
        <w:rPr>
          <w:sz w:val="24"/>
        </w:rPr>
        <w:t>，当它们以相同的角速度沿着相同的轴旋转时，以下说法正确的是</w:t>
      </w:r>
      <w:r w:rsidR="0032231A" w:rsidRPr="00CD0460">
        <w:rPr>
          <w:rFonts w:hint="eastAsia"/>
          <w:sz w:val="24"/>
        </w:rPr>
        <w:t>（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两者同时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无法判断停下来的先后顺序。</w:t>
      </w:r>
    </w:p>
    <w:p w:rsidR="00EE6E39" w:rsidRPr="00460A5C" w:rsidRDefault="00EE6E39" w:rsidP="0032231A">
      <w:pPr>
        <w:ind w:firstLineChars="0" w:firstLine="0"/>
        <w:rPr>
          <w:sz w:val="24"/>
        </w:rPr>
      </w:pPr>
    </w:p>
    <w:p w:rsidR="0055191B" w:rsidRPr="00460A5C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EE6E39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7</w:t>
      </w:r>
      <w:r w:rsidRPr="00460A5C">
        <w:rPr>
          <w:sz w:val="24"/>
        </w:rPr>
        <w:t xml:space="preserve">. </w:t>
      </w:r>
      <w:r w:rsidRPr="00460A5C">
        <w:rPr>
          <w:sz w:val="24"/>
        </w:rPr>
        <w:t>地球绕着太阳中心做椭圆运动，则在运动的过程中地球相对太阳中心的</w:t>
      </w:r>
      <w:r w:rsidR="0032231A" w:rsidRPr="00CD0460">
        <w:rPr>
          <w:rFonts w:hint="eastAsia"/>
          <w:sz w:val="24"/>
        </w:rPr>
        <w:t>（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机械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量也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不守恒，动量也不守恒。</w:t>
      </w:r>
    </w:p>
    <w:p w:rsidR="00EE6E39" w:rsidRPr="00460A5C" w:rsidRDefault="00EE6E39" w:rsidP="0032231A">
      <w:pPr>
        <w:ind w:firstLineChars="0" w:firstLine="0"/>
        <w:rPr>
          <w:sz w:val="24"/>
        </w:rPr>
      </w:pP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9936B0" w:rsidRDefault="0032231A" w:rsidP="0032231A">
      <w:pPr>
        <w:widowControl w:val="0"/>
        <w:ind w:firstLineChars="0" w:firstLine="0"/>
        <w:rPr>
          <w:sz w:val="24"/>
        </w:rPr>
      </w:pPr>
      <w:r w:rsidRPr="00460A5C">
        <w:rPr>
          <w:noProof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46172</wp:posOffset>
            </wp:positionH>
            <wp:positionV relativeFrom="paragraph">
              <wp:posOffset>38157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6E39" w:rsidRPr="00460A5C">
        <w:rPr>
          <w:rFonts w:hint="eastAsia"/>
          <w:sz w:val="24"/>
        </w:rPr>
        <w:t>8</w:t>
      </w:r>
      <w:r w:rsidR="00EE6E39" w:rsidRPr="00460A5C">
        <w:rPr>
          <w:sz w:val="24"/>
        </w:rPr>
        <w:t xml:space="preserve">. </w:t>
      </w:r>
      <w:r w:rsidRPr="009936B0">
        <w:rPr>
          <w:sz w:val="24"/>
        </w:rPr>
        <w:t>对一个绕固定水平轴</w:t>
      </w:r>
      <w:r w:rsidRPr="009936B0">
        <w:rPr>
          <w:sz w:val="24"/>
        </w:rPr>
        <w:t>O</w:t>
      </w:r>
      <w:r w:rsidRPr="009936B0">
        <w:rPr>
          <w:sz w:val="24"/>
        </w:rPr>
        <w:t>匀速转动的转盘，沿图示的同一水平直线从相反方向射入两颗质量相同，速率相等的</w:t>
      </w:r>
      <w:r>
        <w:rPr>
          <w:sz w:val="24"/>
        </w:rPr>
        <w:t>子弹，并停留在盘中，则子弹射入后转盘的角速度应</w:t>
      </w:r>
      <w:r w:rsidRPr="00CD0460">
        <w:rPr>
          <w:rFonts w:hint="eastAsia"/>
          <w:sz w:val="24"/>
        </w:rPr>
        <w:t>（）</w:t>
      </w:r>
    </w:p>
    <w:p w:rsidR="0032231A" w:rsidRPr="009936B0" w:rsidRDefault="0032231A" w:rsidP="0032231A">
      <w:pPr>
        <w:pStyle w:val="a9"/>
        <w:widowControl w:val="0"/>
        <w:numPr>
          <w:ilvl w:val="0"/>
          <w:numId w:val="35"/>
        </w:numPr>
        <w:ind w:firstLineChars="0"/>
        <w:jc w:val="left"/>
        <w:rPr>
          <w:sz w:val="24"/>
        </w:rPr>
      </w:pPr>
      <w:r>
        <w:rPr>
          <w:sz w:val="24"/>
        </w:rPr>
        <w:t>增大</w:t>
      </w:r>
      <w:r w:rsidRPr="009936B0">
        <w:rPr>
          <w:sz w:val="24"/>
        </w:rPr>
        <w:t>（</w:t>
      </w:r>
      <w:r w:rsidRPr="009936B0">
        <w:rPr>
          <w:sz w:val="24"/>
        </w:rPr>
        <w:t>B</w:t>
      </w:r>
      <w:r>
        <w:rPr>
          <w:sz w:val="24"/>
        </w:rPr>
        <w:t>）减小</w:t>
      </w:r>
      <w:r w:rsidRPr="009936B0">
        <w:rPr>
          <w:sz w:val="24"/>
        </w:rPr>
        <w:t>（</w:t>
      </w:r>
      <w:r w:rsidRPr="009936B0">
        <w:rPr>
          <w:sz w:val="24"/>
        </w:rPr>
        <w:t>C</w:t>
      </w:r>
      <w:r>
        <w:rPr>
          <w:sz w:val="24"/>
        </w:rPr>
        <w:t>）不变</w:t>
      </w:r>
      <w:r w:rsidRPr="009936B0">
        <w:rPr>
          <w:sz w:val="24"/>
        </w:rPr>
        <w:t>（</w:t>
      </w:r>
      <w:r w:rsidRPr="009936B0">
        <w:rPr>
          <w:sz w:val="24"/>
        </w:rPr>
        <w:t>D</w:t>
      </w:r>
      <w:r w:rsidRPr="009936B0">
        <w:rPr>
          <w:sz w:val="24"/>
        </w:rPr>
        <w:t>）无法确定。</w:t>
      </w:r>
    </w:p>
    <w:p w:rsidR="00EE6E39" w:rsidRPr="0032231A" w:rsidRDefault="00EE6E39" w:rsidP="0032231A">
      <w:pPr>
        <w:widowControl w:val="0"/>
        <w:ind w:firstLineChars="0" w:firstLine="0"/>
        <w:rPr>
          <w:sz w:val="24"/>
        </w:rPr>
      </w:pPr>
    </w:p>
    <w:p w:rsidR="00EE6E39" w:rsidRPr="00460A5C" w:rsidRDefault="00EE6E39" w:rsidP="00460A5C">
      <w:pPr>
        <w:ind w:firstLine="480"/>
        <w:rPr>
          <w:sz w:val="24"/>
        </w:rPr>
      </w:pPr>
    </w:p>
    <w:p w:rsidR="0032231A" w:rsidRDefault="00EE6E39" w:rsidP="0032231A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9</w:t>
      </w:r>
      <w:r w:rsidRPr="00460A5C">
        <w:rPr>
          <w:sz w:val="24"/>
        </w:rPr>
        <w:t xml:space="preserve">. </w:t>
      </w:r>
      <w:r w:rsidR="00381701" w:rsidRPr="00460A5C">
        <w:rPr>
          <w:rFonts w:hint="eastAsia"/>
          <w:sz w:val="24"/>
        </w:rPr>
        <w:t>有一直尺固定在</w:t>
      </w:r>
      <w:r w:rsidR="00381701" w:rsidRPr="00460A5C">
        <w:rPr>
          <w:position w:val="-6"/>
          <w:sz w:val="24"/>
        </w:rPr>
        <w:object w:dxaOrig="279" w:dyaOrig="279">
          <v:shape id="_x0000_i1037" type="#_x0000_t75" style="width:14pt;height:14pt" o:ole="">
            <v:imagedata r:id="rId33" o:title=""/>
          </v:shape>
          <o:OLEObject Type="Embed" ProgID="Equation.3" ShapeID="_x0000_i1037" DrawAspect="Content" ObjectID="_1679853144" r:id="rId34"/>
        </w:object>
      </w:r>
      <w:r w:rsidR="00381701" w:rsidRPr="00460A5C">
        <w:rPr>
          <w:rFonts w:hint="eastAsia"/>
          <w:sz w:val="24"/>
        </w:rPr>
        <w:t>系中，它与</w:t>
      </w:r>
      <w:r w:rsidR="00381701" w:rsidRPr="00460A5C">
        <w:rPr>
          <w:position w:val="-6"/>
          <w:sz w:val="24"/>
        </w:rPr>
        <w:object w:dxaOrig="400" w:dyaOrig="279">
          <v:shape id="_x0000_i1038" type="#_x0000_t75" style="width:20pt;height:14pt" o:ole="">
            <v:imagedata r:id="rId35" o:title=""/>
          </v:shape>
          <o:OLEObject Type="Embed" ProgID="Equation.3" ShapeID="_x0000_i1038" DrawAspect="Content" ObjectID="_1679853145" r:id="rId36"/>
        </w:object>
      </w:r>
      <w:r w:rsidR="00381701" w:rsidRPr="00460A5C">
        <w:rPr>
          <w:rFonts w:hint="eastAsia"/>
          <w:sz w:val="24"/>
        </w:rPr>
        <w:t>轴的夹角</w:t>
      </w:r>
      <w:r w:rsidR="00381701" w:rsidRPr="00460A5C">
        <w:rPr>
          <w:position w:val="-6"/>
          <w:sz w:val="24"/>
        </w:rPr>
        <w:object w:dxaOrig="820" w:dyaOrig="320">
          <v:shape id="_x0000_i1039" type="#_x0000_t75" style="width:41.35pt;height:15.65pt" o:ole="">
            <v:imagedata r:id="rId37" o:title=""/>
          </v:shape>
          <o:OLEObject Type="Embed" ProgID="Equation.3" ShapeID="_x0000_i1039" DrawAspect="Content" ObjectID="_1679853146" r:id="rId38"/>
        </w:object>
      </w:r>
      <w:r w:rsidR="00381701" w:rsidRPr="00460A5C">
        <w:rPr>
          <w:rFonts w:hint="eastAsia"/>
          <w:sz w:val="24"/>
        </w:rPr>
        <w:t>。如果</w:t>
      </w:r>
      <w:r w:rsidR="00381701" w:rsidRPr="00460A5C">
        <w:rPr>
          <w:position w:val="-6"/>
          <w:sz w:val="24"/>
        </w:rPr>
        <w:object w:dxaOrig="279" w:dyaOrig="279">
          <v:shape id="_x0000_i1040" type="#_x0000_t75" style="width:14pt;height:14pt" o:ole="">
            <v:imagedata r:id="rId33" o:title=""/>
          </v:shape>
          <o:OLEObject Type="Embed" ProgID="Equation.3" ShapeID="_x0000_i1040" DrawAspect="Content" ObjectID="_1679853147" r:id="rId39"/>
        </w:object>
      </w:r>
      <w:r w:rsidR="00381701" w:rsidRPr="00460A5C">
        <w:rPr>
          <w:rFonts w:hint="eastAsia"/>
          <w:sz w:val="24"/>
        </w:rPr>
        <w:t>系以速度</w:t>
      </w:r>
      <w:r w:rsidR="00381701" w:rsidRPr="00460A5C">
        <w:rPr>
          <w:position w:val="-6"/>
          <w:sz w:val="24"/>
        </w:rPr>
        <w:object w:dxaOrig="200" w:dyaOrig="220">
          <v:shape id="_x0000_i1041" type="#_x0000_t75" style="width:10pt;height:11.35pt" o:ole="">
            <v:imagedata r:id="rId40" o:title=""/>
          </v:shape>
          <o:OLEObject Type="Embed" ProgID="Equation.3" ShapeID="_x0000_i1041" DrawAspect="Content" ObjectID="_1679853148" r:id="rId41"/>
        </w:object>
      </w:r>
      <w:r w:rsidR="00381701" w:rsidRPr="00460A5C">
        <w:rPr>
          <w:rFonts w:hint="eastAsia"/>
          <w:sz w:val="24"/>
        </w:rPr>
        <w:t>沿</w:t>
      </w:r>
      <w:r w:rsidR="00381701" w:rsidRPr="00460A5C">
        <w:rPr>
          <w:position w:val="-6"/>
          <w:sz w:val="24"/>
        </w:rPr>
        <w:object w:dxaOrig="360" w:dyaOrig="279">
          <v:shape id="_x0000_i1042" type="#_x0000_t75" style="width:18.35pt;height:14pt" o:ole="">
            <v:imagedata r:id="rId42" o:title=""/>
          </v:shape>
          <o:OLEObject Type="Embed" ProgID="Equation.3" ShapeID="_x0000_i1042" DrawAspect="Content" ObjectID="_1679853149" r:id="rId43"/>
        </w:object>
      </w:r>
      <w:r w:rsidR="00381701" w:rsidRPr="00460A5C">
        <w:rPr>
          <w:rFonts w:hint="eastAsia"/>
          <w:sz w:val="24"/>
        </w:rPr>
        <w:t>方向相对于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运动，则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中观察者测得该尺与</w:t>
      </w:r>
      <w:r w:rsidR="00381701" w:rsidRPr="00460A5C">
        <w:rPr>
          <w:position w:val="-6"/>
          <w:sz w:val="24"/>
        </w:rPr>
        <w:object w:dxaOrig="360" w:dyaOrig="279">
          <v:shape id="_x0000_i1043" type="#_x0000_t75" style="width:18.35pt;height:14pt" o:ole="">
            <v:imagedata r:id="rId42" o:title=""/>
          </v:shape>
          <o:OLEObject Type="Embed" ProgID="Equation.3" ShapeID="_x0000_i1043" DrawAspect="Content" ObjectID="_1679853150" r:id="rId44"/>
        </w:object>
      </w:r>
      <w:r w:rsidR="00381701" w:rsidRPr="00460A5C">
        <w:rPr>
          <w:rFonts w:hint="eastAsia"/>
          <w:sz w:val="24"/>
        </w:rPr>
        <w:t>轴的夹角为</w:t>
      </w:r>
      <w:r w:rsidR="0032231A" w:rsidRPr="00CD0460">
        <w:rPr>
          <w:rFonts w:hint="eastAsia"/>
          <w:sz w:val="24"/>
        </w:rPr>
        <w:t>（）</w:t>
      </w:r>
    </w:p>
    <w:p w:rsidR="00381701" w:rsidRPr="0032231A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大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小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等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不确定</w:t>
      </w:r>
    </w:p>
    <w:p w:rsidR="00381701" w:rsidRPr="00460A5C" w:rsidRDefault="00381701" w:rsidP="0032231A">
      <w:pPr>
        <w:ind w:firstLineChars="83" w:firstLine="199"/>
        <w:rPr>
          <w:sz w:val="24"/>
        </w:rPr>
      </w:pP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Default="00381701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1</w:t>
      </w:r>
      <w:r w:rsidRPr="00460A5C">
        <w:rPr>
          <w:sz w:val="24"/>
        </w:rPr>
        <w:t xml:space="preserve">0. </w:t>
      </w:r>
      <w:r w:rsidRPr="00460A5C">
        <w:rPr>
          <w:rFonts w:hint="eastAsia"/>
          <w:sz w:val="24"/>
        </w:rPr>
        <w:t>一个电子的运动速度</w:t>
      </w:r>
      <w:r w:rsidRPr="0032231A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=</w:t>
      </w:r>
      <w:r w:rsidR="001331E8">
        <w:rPr>
          <w:sz w:val="24"/>
        </w:rPr>
        <w:t>0.8</w:t>
      </w:r>
      <w:r w:rsidRPr="0032231A">
        <w:rPr>
          <w:rFonts w:hint="eastAsia"/>
          <w:i/>
          <w:sz w:val="24"/>
        </w:rPr>
        <w:t>c</w:t>
      </w:r>
      <w:r w:rsidRPr="00460A5C">
        <w:rPr>
          <w:rFonts w:hint="eastAsia"/>
          <w:sz w:val="24"/>
        </w:rPr>
        <w:t>，它的动能是</w:t>
      </w:r>
      <w:r w:rsidR="0032231A" w:rsidRPr="00CD0460">
        <w:rPr>
          <w:rFonts w:hint="eastAsia"/>
          <w:sz w:val="24"/>
        </w:rPr>
        <w:t>（）</w:t>
      </w:r>
    </w:p>
    <w:p w:rsidR="00381701" w:rsidRPr="00460A5C" w:rsidRDefault="00562F91" w:rsidP="00460A5C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电子的静止能</w:t>
      </w:r>
      <w:r w:rsidR="00381701" w:rsidRPr="00460A5C">
        <w:rPr>
          <w:rFonts w:hint="eastAsia"/>
          <w:sz w:val="24"/>
        </w:rPr>
        <w:t>量是</w:t>
      </w:r>
      <w:r w:rsidR="00381701" w:rsidRPr="00460A5C">
        <w:rPr>
          <w:rFonts w:hint="eastAsia"/>
          <w:sz w:val="24"/>
        </w:rPr>
        <w:t>0.51</w:t>
      </w:r>
      <w:r w:rsidR="00381701" w:rsidRPr="0032231A">
        <w:rPr>
          <w:rFonts w:hint="eastAsia"/>
          <w:i/>
          <w:sz w:val="24"/>
        </w:rPr>
        <w:t>Me</w:t>
      </w:r>
      <w:r w:rsidR="0032231A" w:rsidRPr="0032231A">
        <w:rPr>
          <w:rFonts w:hint="eastAsia"/>
          <w:i/>
          <w:sz w:val="24"/>
        </w:rPr>
        <w:t>V</w:t>
      </w:r>
      <w:r w:rsidR="00381701" w:rsidRPr="00460A5C">
        <w:rPr>
          <w:rFonts w:hint="eastAsia"/>
          <w:sz w:val="24"/>
        </w:rPr>
        <w:t>）</w:t>
      </w:r>
    </w:p>
    <w:p w:rsidR="00381701" w:rsidRPr="0032231A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7804A6">
        <w:rPr>
          <w:sz w:val="24"/>
        </w:rPr>
        <w:t>0.32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7804A6">
        <w:rPr>
          <w:sz w:val="24"/>
        </w:rPr>
        <w:t>0.33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331E8">
        <w:rPr>
          <w:sz w:val="24"/>
        </w:rPr>
        <w:t>0.34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7804A6">
        <w:rPr>
          <w:sz w:val="24"/>
        </w:rPr>
        <w:t>0.35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</w:p>
    <w:p w:rsidR="00381701" w:rsidRDefault="0038170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Pr="00460A5C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37DB7" w:rsidRPr="00460A5C" w:rsidRDefault="00B73890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二</w:t>
      </w:r>
      <w:r w:rsidR="00837DB7" w:rsidRPr="00460A5C">
        <w:rPr>
          <w:sz w:val="24"/>
        </w:rPr>
        <w:t>、</w:t>
      </w:r>
      <w:r w:rsidR="008607F0" w:rsidRPr="00460A5C">
        <w:rPr>
          <w:b/>
          <w:sz w:val="24"/>
        </w:rPr>
        <w:t>填空题：</w:t>
      </w:r>
      <w:r w:rsidR="0088674E" w:rsidRPr="00460A5C">
        <w:rPr>
          <w:sz w:val="24"/>
        </w:rPr>
        <w:t>本大题共</w:t>
      </w:r>
      <w:r w:rsidR="00EB0809" w:rsidRPr="00460A5C">
        <w:rPr>
          <w:sz w:val="24"/>
        </w:rPr>
        <w:t>10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88674E" w:rsidRPr="00460A5C">
        <w:rPr>
          <w:sz w:val="24"/>
        </w:rPr>
        <w:t>，每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EB0809" w:rsidRPr="00460A5C">
        <w:rPr>
          <w:sz w:val="24"/>
        </w:rPr>
        <w:t>2</w:t>
      </w:r>
      <w:r w:rsidR="0088674E" w:rsidRPr="00460A5C">
        <w:rPr>
          <w:sz w:val="24"/>
        </w:rPr>
        <w:t>分，共</w:t>
      </w:r>
      <w:r w:rsidR="00EB0809" w:rsidRPr="00460A5C">
        <w:rPr>
          <w:sz w:val="24"/>
        </w:rPr>
        <w:t>20</w:t>
      </w:r>
      <w:r w:rsidR="0088674E" w:rsidRPr="00460A5C">
        <w:rPr>
          <w:sz w:val="24"/>
        </w:rPr>
        <w:t>分。</w:t>
      </w:r>
      <w:r w:rsidR="004D7034" w:rsidRPr="00460A5C">
        <w:rPr>
          <w:sz w:val="24"/>
        </w:rPr>
        <w:t>请把正确答案填写在答题纸的正确位置。</w:t>
      </w:r>
      <w:r w:rsidR="0088674E" w:rsidRPr="00460A5C">
        <w:rPr>
          <w:sz w:val="24"/>
        </w:rPr>
        <w:t>错填、不填均无分。</w:t>
      </w:r>
    </w:p>
    <w:p w:rsidR="00FF4DFA" w:rsidRPr="003B6380" w:rsidRDefault="00AA709E" w:rsidP="00460A5C">
      <w:pPr>
        <w:ind w:firstLineChars="0" w:firstLine="0"/>
        <w:rPr>
          <w:rStyle w:val="ab"/>
          <w:i w:val="0"/>
          <w:color w:val="auto"/>
          <w:sz w:val="24"/>
        </w:rPr>
      </w:pPr>
      <w:r>
        <w:rPr>
          <w:sz w:val="24"/>
        </w:rPr>
        <w:t>1</w:t>
      </w:r>
      <w:r w:rsidR="00FF4DFA" w:rsidRPr="00460A5C">
        <w:rPr>
          <w:sz w:val="24"/>
        </w:rPr>
        <w:t>.</w:t>
      </w:r>
      <w:proofErr w:type="gramStart"/>
      <w:r w:rsidR="00FF4DFA" w:rsidRPr="003B6380">
        <w:rPr>
          <w:rStyle w:val="ab"/>
          <w:i w:val="0"/>
          <w:color w:val="auto"/>
          <w:sz w:val="24"/>
        </w:rPr>
        <w:t>一</w:t>
      </w:r>
      <w:proofErr w:type="gramEnd"/>
      <w:r w:rsidR="00FF4DFA" w:rsidRPr="003B6380">
        <w:rPr>
          <w:rStyle w:val="ab"/>
          <w:i w:val="0"/>
          <w:color w:val="auto"/>
          <w:sz w:val="24"/>
        </w:rPr>
        <w:t>质点沿</w:t>
      </w:r>
      <w:r w:rsidR="00FF4DFA" w:rsidRPr="003B6380">
        <w:rPr>
          <w:rStyle w:val="ab"/>
          <w:color w:val="auto"/>
          <w:sz w:val="24"/>
        </w:rPr>
        <w:t>x</w:t>
      </w:r>
      <w:r w:rsidR="00FF4DFA" w:rsidRPr="003B6380">
        <w:rPr>
          <w:rStyle w:val="ab"/>
          <w:i w:val="0"/>
          <w:color w:val="auto"/>
          <w:sz w:val="24"/>
        </w:rPr>
        <w:t>方向运动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其加速度随时间变化关系为</w:t>
      </w:r>
      <w:r w:rsidR="00FF4DFA" w:rsidRPr="003B6380">
        <w:rPr>
          <w:rStyle w:val="ab"/>
          <w:rFonts w:hint="eastAsia"/>
          <w:color w:val="auto"/>
          <w:sz w:val="24"/>
        </w:rPr>
        <w:t>a</w:t>
      </w:r>
      <w:r w:rsidR="00FF4DFA" w:rsidRPr="003B6380">
        <w:rPr>
          <w:rStyle w:val="ab"/>
          <w:i w:val="0"/>
          <w:color w:val="auto"/>
          <w:sz w:val="24"/>
        </w:rPr>
        <w:t>=3+2</w:t>
      </w:r>
      <w:r w:rsidR="00FF4DFA" w:rsidRPr="003B6380">
        <w:rPr>
          <w:rStyle w:val="ab"/>
          <w:color w:val="auto"/>
          <w:sz w:val="24"/>
        </w:rPr>
        <w:t>t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5</w:t>
      </w:r>
      <w:r w:rsidR="00FF4DFA" w:rsidRPr="003B6380">
        <w:rPr>
          <w:rStyle w:val="ab"/>
          <w:color w:val="auto"/>
          <w:sz w:val="24"/>
        </w:rPr>
        <w:t>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当</w:t>
      </w:r>
      <w:r w:rsidR="00FF4DFA" w:rsidRPr="003B6380">
        <w:rPr>
          <w:rStyle w:val="ab"/>
          <w:color w:val="auto"/>
          <w:sz w:val="24"/>
        </w:rPr>
        <w:t>t</w:t>
      </w:r>
      <w:r w:rsidR="00FF4DFA" w:rsidRPr="003B6380">
        <w:rPr>
          <w:rStyle w:val="ab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3</w:t>
      </w:r>
      <w:r w:rsidR="00FF4DFA" w:rsidRPr="003B6380">
        <w:rPr>
          <w:rStyle w:val="ab"/>
          <w:rFonts w:hint="eastAsia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=</w:t>
      </w:r>
      <w:r w:rsidR="0087229D">
        <w:rPr>
          <w:rStyle w:val="ab"/>
          <w:rFonts w:hint="eastAsia"/>
          <w:i w:val="0"/>
          <w:color w:val="auto"/>
          <w:sz w:val="24"/>
        </w:rPr>
        <w:t>________________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Default="00FF4DFA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Pr="00460A5C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5D617B">
      <w:pPr>
        <w:ind w:firstLineChars="0" w:firstLine="0"/>
        <w:rPr>
          <w:sz w:val="24"/>
        </w:rPr>
      </w:pPr>
      <w:r>
        <w:rPr>
          <w:sz w:val="24"/>
        </w:rPr>
        <w:lastRenderedPageBreak/>
        <w:t>2</w:t>
      </w:r>
      <w:r w:rsidR="00ED2741" w:rsidRPr="00460A5C">
        <w:rPr>
          <w:sz w:val="24"/>
        </w:rPr>
        <w:t>.</w:t>
      </w:r>
      <w:r w:rsidR="00AC2C8F" w:rsidRPr="00460A5C">
        <w:rPr>
          <w:sz w:val="24"/>
        </w:rPr>
        <w:t>沿水平方向的外力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</w:rPr>
        <w:t>将物体</w:t>
      </w:r>
      <w:r w:rsidR="00AC2C8F" w:rsidRPr="00460A5C">
        <w:rPr>
          <w:i/>
          <w:sz w:val="24"/>
        </w:rPr>
        <w:t>A</w:t>
      </w:r>
      <w:r w:rsidR="00AC2C8F" w:rsidRPr="00460A5C">
        <w:rPr>
          <w:sz w:val="24"/>
        </w:rPr>
        <w:t>压在竖直墙上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由于物体与墙之间有摩擦力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此时物体保持静止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设其所受静摩擦力大小为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若外力增大至</w:t>
      </w:r>
      <w:r w:rsidR="00AC2C8F" w:rsidRPr="00460A5C">
        <w:rPr>
          <w:rFonts w:hint="eastAsia"/>
          <w:sz w:val="24"/>
        </w:rPr>
        <w:t>2</w:t>
      </w:r>
      <w:r w:rsidR="00AC2C8F" w:rsidRPr="00460A5C">
        <w:rPr>
          <w:i/>
          <w:sz w:val="24"/>
        </w:rPr>
        <w:t>F</w:t>
      </w:r>
      <w:r w:rsidR="00AC2C8F" w:rsidRPr="00460A5C">
        <w:rPr>
          <w:rFonts w:hint="eastAsia"/>
          <w:sz w:val="24"/>
        </w:rPr>
        <w:t>，则此时物体所受静摩擦力大小为</w:t>
      </w:r>
      <w:r w:rsidR="0087229D">
        <w:rPr>
          <w:rFonts w:hint="eastAsia"/>
          <w:sz w:val="24"/>
        </w:rPr>
        <w:t>___________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D75C51" w:rsidP="00460A5C">
      <w:pPr>
        <w:ind w:firstLine="480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470" o:spid="_x0000_s1088" editas="canvas" style="width:61.25pt;height:63.8pt;mso-position-horizontal-relative:char;mso-position-vertical-relative:line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">
            <v:shape id="_x0000_s1089" type="#_x0000_t75" style="position:absolute;width:7778;height:8102;visibility:visible">
              <v:fill o:detectmouseclick="t"/>
              <v:path o:connecttype="none"/>
            </v:shape>
            <v:line id="直接连接符 448" o:spid="_x0000_s1090" style="position:absolute;visibility:visibl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<v:stroke joinstyle="miter"/>
            </v:line>
            <v:rect id="矩形 449" o:spid="_x0000_s1091" style="position:absolute;left:360;width:1440;height:72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<v:fill r:id="rId45" o:title="" color2="white [3212]" type="pattern"/>
            </v:rect>
            <v:rect id="矩形 450" o:spid="_x0000_s1092" style="position:absolute;left:1844;top:1662;width:2494;height:356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<v:textbox>
                <w:txbxContent>
                  <w:p w:rsidR="00194DE2" w:rsidRPr="00CE41B1" w:rsidRDefault="00194DE2" w:rsidP="00AC2C8F">
                    <w:pPr>
                      <w:ind w:firstLine="420"/>
                      <w:jc w:val="center"/>
                      <w:rPr>
                        <w:i/>
                      </w:rPr>
                    </w:pPr>
                  </w:p>
                </w:txbxContent>
              </v:textbox>
            </v:rect>
            <v:shape id="文本框 451" o:spid="_x0000_s1093" type="#_x0000_t202" style="position:absolute;left:1785;top:1840;width:2553;height:25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<v:textbox>
                <w:txbxContent>
                  <w:p w:rsidR="00194DE2" w:rsidRPr="00CE41B1" w:rsidRDefault="00194DE2" w:rsidP="00AC2C8F">
                    <w:pPr>
                      <w:ind w:firstLine="42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直接箭头连接符 452" o:spid="_x0000_s1094" type="#_x0000_t32" style="position:absolute;left:4338;top:3117;width:3978;height: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<v:stroke endarrow="block" joinstyle="miter"/>
            </v:shape>
            <v:shape id="文本框 5" o:spid="_x0000_s1095" type="#_x0000_t202" style="position:absolute;left:5228;top:3117;width:2553;height:25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<v:textbox>
                <w:txbxContent>
                  <w:p w:rsidR="00194DE2" w:rsidRDefault="00194DE2" w:rsidP="00AC2C8F">
                    <w:pPr>
                      <w:pStyle w:val="a7"/>
                      <w:spacing w:before="0" w:beforeAutospacing="0" w:after="0" w:afterAutospacing="0"/>
                      <w:ind w:firstLine="420"/>
                      <w:jc w:val="both"/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kern w:val="2"/>
                        <w:sz w:val="21"/>
                        <w:szCs w:val="21"/>
                      </w:rPr>
                      <w:t>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C2C8F" w:rsidRPr="00460A5C" w:rsidRDefault="00AC2C8F" w:rsidP="00460A5C">
      <w:pPr>
        <w:ind w:firstLine="480"/>
        <w:rPr>
          <w:sz w:val="24"/>
          <w:vertAlign w:val="subscript"/>
        </w:rPr>
      </w:pPr>
    </w:p>
    <w:p w:rsidR="00ED2741" w:rsidRPr="00460A5C" w:rsidRDefault="00ED274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D75C51" w:rsidP="005D617B">
      <w:pPr>
        <w:spacing w:before="240"/>
        <w:ind w:firstLineChars="0" w:firstLine="0"/>
        <w:rPr>
          <w:sz w:val="24"/>
        </w:rPr>
      </w:pPr>
      <w:r>
        <w:rPr>
          <w:noProof/>
          <w:sz w:val="24"/>
        </w:rPr>
        <w:pict>
          <v:group id="画布 25" o:spid="_x0000_s1096" editas="canvas" style="position:absolute;left:0;text-align:left;margin-left:349.85pt;margin-top:12.4pt;width:136.75pt;height:87.85pt;z-index:251672576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EpJTw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">
            <v:shape id="_x0000_s1097" type="#_x0000_t75" style="position:absolute;width:17367;height:11156;visibility:visible">
              <v:fill o:detectmouseclick="t"/>
              <v:path o:connecttype="none"/>
            </v:shape>
            <v:line id="直接连接符 26" o:spid="_x0000_s1098" style="position:absolute;visibility:visibl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<v:stroke joinstyle="miter"/>
            </v:line>
            <v:rect id="矩形 31" o:spid="_x0000_s1099" style="position:absolute;left:2978;top:9719;width:14400;height:1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<v:fill r:id="rId45" o:title="" color2="white [3212]" type="pattern"/>
            </v:rect>
            <v:oval id="椭圆 32" o:spid="_x0000_s1100" style="position:absolute;left:4225;top:1050;width:720;height:7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<v:stroke joinstyle="miter"/>
            </v:oval>
            <v:line id="直接连接符 33" o:spid="_x0000_s1101" style="position:absolute;flip:y;visibility:visibl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<v:stroke dashstyle="dash" joinstyle="miter"/>
            </v:line>
            <v:shape id="直接箭头连接符 34" o:spid="_x0000_s1102" type="#_x0000_t32" style="position:absolute;left:3334;top:1410;width:0;height:82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<v:stroke dashstyle="dash" startarrow="open" endarrow="open" joinstyle="miter"/>
            </v:shape>
            <v:shape id="文本框 35" o:spid="_x0000_s1103" type="#_x0000_t202" style="position:absolute;left:365;top:3781;width:3563;height:3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<v:textbox>
                <w:txbxContent>
                  <w:p w:rsidR="00194DE2" w:rsidRPr="00395386" w:rsidRDefault="00194DE2" w:rsidP="00AC2C8F">
                    <w:pPr>
                      <w:ind w:firstLine="420"/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y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<v:stroke dashstyle="dash" joinstyle="miter"/>
              <v:path arrowok="t" o:connecttype="custom" o:connectlocs="0,0;178130,118753;314696,314696;391886,522514;433450,706582;457200,825335" o:connectangles="0,0,0,0,0,0"/>
            </v:shape>
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<v:stroke dashstyle="dash" joinstyle="miter"/>
              <v:path arrowok="t" o:connecttype="custom" o:connectlocs="0,405836;44315,255284;103402,144006;199417,52366;302820,0" o:connectangles="0,0,0,0,0"/>
            </v:shape>
            <v:oval id="椭圆 40" o:spid="_x0000_s1106" style="position:absolute;left:12419;top:5106;width:717;height:71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<v:stroke dashstyle="3 1" joinstyle="miter"/>
            </v:oval>
            <v:shape id="直接箭头连接符 41" o:spid="_x0000_s1107" type="#_x0000_t32" style="position:absolute;left:4878;top:1465;width:43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<v:stroke endarrow="block" joinstyle="miter"/>
            </v:shape>
            <v:shape id="文本框 35" o:spid="_x0000_s1108" type="#_x0000_t202" style="position:absolute;left:9198;width:3562;height:3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<v:textbox>
                <w:txbxContent>
                  <w:p w:rsidR="00194DE2" w:rsidRDefault="00194DE2" w:rsidP="00AC2C8F">
                    <w:pPr>
                      <w:pStyle w:val="a7"/>
                      <w:spacing w:before="0" w:beforeAutospacing="0" w:after="0" w:afterAutospacing="0"/>
                      <w:ind w:firstLine="420"/>
                      <w:jc w:val="both"/>
                    </w:pPr>
                    <w:r w:rsidRPr="00022EDD">
                      <w:rPr>
                        <w:rFonts w:ascii="Book Antiqua" w:hAnsi="Book Antiqua"/>
                        <w:i/>
                        <w:iCs/>
                        <w:kern w:val="2"/>
                        <w:sz w:val="21"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kern w:val="2"/>
                        <w:position w:val="-5"/>
                        <w:sz w:val="21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shape>
            <w10:wrap type="square"/>
          </v:group>
        </w:pict>
      </w:r>
      <w:r w:rsidR="00AA709E">
        <w:rPr>
          <w:sz w:val="24"/>
        </w:rPr>
        <w:t>3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质量为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小球自高为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处沿水平方向以速率</w:t>
      </w:r>
      <w:r w:rsidR="00AC2C8F" w:rsidRPr="00460A5C">
        <w:rPr>
          <w:rFonts w:ascii="Book Antiqua" w:hAnsi="Book Antiqua"/>
          <w:i/>
          <w:sz w:val="24"/>
        </w:rPr>
        <w:t>v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抛出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与地面碰撞后</w:t>
      </w:r>
      <w:r w:rsidR="00AC2C8F" w:rsidRPr="00460A5C">
        <w:rPr>
          <w:rFonts w:hint="eastAsia"/>
          <w:sz w:val="24"/>
        </w:rPr>
        <w:t>跳起</w:t>
      </w:r>
      <w:r w:rsidR="00AC2C8F" w:rsidRPr="00460A5C">
        <w:rPr>
          <w:sz w:val="24"/>
        </w:rPr>
        <w:t>的最大高度为</w:t>
      </w:r>
      <w:r w:rsidR="00AC2C8F" w:rsidRPr="00460A5C">
        <w:rPr>
          <w:rFonts w:hint="eastAsia"/>
          <w:sz w:val="24"/>
        </w:rPr>
        <w:t>0</w:t>
      </w:r>
      <w:r w:rsidR="00AC2C8F" w:rsidRPr="00460A5C">
        <w:rPr>
          <w:sz w:val="24"/>
        </w:rPr>
        <w:t>.5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则碰撞过程中</w:t>
      </w:r>
      <w:r w:rsidR="00AC2C8F" w:rsidRPr="00460A5C">
        <w:rPr>
          <w:rFonts w:hint="eastAsia"/>
          <w:sz w:val="24"/>
        </w:rPr>
        <w:t>，地面对小球的竖直方向冲量大小为</w:t>
      </w:r>
      <w:r w:rsidR="0087229D">
        <w:rPr>
          <w:rFonts w:hint="eastAsia"/>
          <w:sz w:val="24"/>
        </w:rPr>
        <w:t>_______</w:t>
      </w:r>
      <w:r w:rsidR="00AC2C8F" w:rsidRPr="00460A5C">
        <w:rPr>
          <w:rFonts w:hint="eastAsia"/>
          <w:sz w:val="24"/>
        </w:rPr>
        <w:t>。（重力加速度为</w:t>
      </w:r>
      <w:r w:rsidR="00AC2C8F" w:rsidRPr="00460A5C">
        <w:rPr>
          <w:rFonts w:hint="eastAsia"/>
          <w:i/>
          <w:sz w:val="24"/>
        </w:rPr>
        <w:t>g</w:t>
      </w:r>
      <w:r w:rsidR="003B6380">
        <w:rPr>
          <w:rFonts w:hint="eastAsia"/>
          <w:sz w:val="24"/>
        </w:rPr>
        <w:t>，小球与地面碰撞时间忽略不计</w:t>
      </w:r>
      <w:r w:rsidR="00AC2C8F" w:rsidRPr="00460A5C">
        <w:rPr>
          <w:rFonts w:hint="eastAsia"/>
          <w:sz w:val="24"/>
        </w:rPr>
        <w:t>）</w:t>
      </w:r>
    </w:p>
    <w:p w:rsidR="00AC2C8F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7229D" w:rsidRPr="00460A5C" w:rsidRDefault="0087229D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460A5C">
      <w:pPr>
        <w:spacing w:before="240"/>
        <w:ind w:firstLineChars="0" w:firstLine="0"/>
        <w:rPr>
          <w:sz w:val="24"/>
        </w:rPr>
      </w:pPr>
      <w:r>
        <w:rPr>
          <w:sz w:val="24"/>
        </w:rPr>
        <w:t>4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某质点在</w:t>
      </w:r>
      <w:r w:rsidR="00AC2C8F" w:rsidRPr="00460A5C">
        <w:rPr>
          <w:position w:val="-10"/>
          <w:sz w:val="24"/>
        </w:rPr>
        <w:object w:dxaOrig="1340" w:dyaOrig="360">
          <v:shape id="_x0000_i1045" type="#_x0000_t75" style="width:67pt;height:18.35pt" o:ole="">
            <v:imagedata r:id="rId46" o:title=""/>
          </v:shape>
          <o:OLEObject Type="Embed" ProgID="Equation.DSMT4" ShapeID="_x0000_i1045" DrawAspect="Content" ObjectID="_1679853151" r:id="rId47"/>
        </w:object>
      </w:r>
      <w:r w:rsidR="00AC2C8F" w:rsidRPr="00460A5C">
        <w:rPr>
          <w:rFonts w:hint="eastAsia"/>
          <w:sz w:val="24"/>
        </w:rPr>
        <w:t>（</w:t>
      </w:r>
      <w:r w:rsidR="00AC2C8F" w:rsidRPr="00460A5C">
        <w:rPr>
          <w:rFonts w:hint="eastAsia"/>
          <w:sz w:val="24"/>
        </w:rPr>
        <w:t>SI</w:t>
      </w:r>
      <w:r w:rsidR="00AC2C8F" w:rsidRPr="00460A5C">
        <w:rPr>
          <w:rFonts w:hint="eastAsia"/>
          <w:sz w:val="24"/>
        </w:rPr>
        <w:t>）的作用下沿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轴作直线运动，在从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0</w:t>
      </w:r>
      <w:r w:rsidR="00AC2C8F" w:rsidRPr="00460A5C">
        <w:rPr>
          <w:sz w:val="24"/>
        </w:rPr>
        <w:t>移动到</w:t>
      </w:r>
      <w:r w:rsidR="00AC2C8F" w:rsidRPr="00460A5C">
        <w:rPr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10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过程中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力</w:t>
      </w:r>
      <w:r w:rsidR="00AC2C8F" w:rsidRPr="00460A5C">
        <w:rPr>
          <w:position w:val="-4"/>
          <w:sz w:val="24"/>
        </w:rPr>
        <w:object w:dxaOrig="260" w:dyaOrig="300">
          <v:shape id="_x0000_i1046" type="#_x0000_t75" style="width:12.65pt;height:15pt" o:ole="">
            <v:imagedata r:id="rId48" o:title=""/>
          </v:shape>
          <o:OLEObject Type="Embed" ProgID="Equation.DSMT4" ShapeID="_x0000_i1046" DrawAspect="Content" ObjectID="_1679853152" r:id="rId49"/>
        </w:object>
      </w:r>
      <w:r w:rsidR="00AC2C8F" w:rsidRPr="00460A5C">
        <w:rPr>
          <w:sz w:val="24"/>
        </w:rPr>
        <w:t>所做的功为</w:t>
      </w:r>
      <w:r w:rsidR="0087229D">
        <w:rPr>
          <w:rFonts w:hint="eastAsia"/>
          <w:sz w:val="24"/>
        </w:rPr>
        <w:t>_________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5</w:t>
      </w:r>
      <w:r w:rsidR="00AC2C8F" w:rsidRPr="00460A5C">
        <w:rPr>
          <w:sz w:val="24"/>
        </w:rPr>
        <w:t>.</w:t>
      </w:r>
      <w:r>
        <w:rPr>
          <w:sz w:val="24"/>
        </w:rPr>
        <w:t>刚体的转动惯量与刚体的形状</w:t>
      </w:r>
      <w:r>
        <w:rPr>
          <w:rFonts w:hint="eastAsia"/>
          <w:sz w:val="24"/>
        </w:rPr>
        <w:t>、</w:t>
      </w:r>
      <w:r>
        <w:rPr>
          <w:sz w:val="24"/>
        </w:rPr>
        <w:t>大小</w:t>
      </w:r>
      <w:r>
        <w:rPr>
          <w:rFonts w:hint="eastAsia"/>
          <w:sz w:val="24"/>
        </w:rPr>
        <w:t>、</w:t>
      </w:r>
      <w:r>
        <w:rPr>
          <w:sz w:val="24"/>
        </w:rPr>
        <w:t>质量的分布以及</w:t>
      </w:r>
      <w:r w:rsidR="0087229D">
        <w:rPr>
          <w:rFonts w:hint="eastAsia"/>
          <w:sz w:val="24"/>
        </w:rPr>
        <w:t>____________</w:t>
      </w:r>
      <w:r>
        <w:rPr>
          <w:sz w:val="24"/>
        </w:rPr>
        <w:t>都有关系</w:t>
      </w:r>
      <w:r>
        <w:rPr>
          <w:rFonts w:hint="eastAsia"/>
          <w:sz w:val="24"/>
        </w:rPr>
        <w:t>。</w:t>
      </w: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</w:p>
    <w:p w:rsidR="00AC2C8F" w:rsidRPr="00460A5C" w:rsidRDefault="00AC2C8F" w:rsidP="00AA709E">
      <w:pPr>
        <w:widowControl w:val="0"/>
        <w:ind w:firstLineChars="0" w:firstLine="0"/>
        <w:rPr>
          <w:rFonts w:eastAsiaTheme="minorHAnsi"/>
          <w:sz w:val="24"/>
        </w:rPr>
      </w:pPr>
    </w:p>
    <w:p w:rsidR="005D617B" w:rsidRPr="000323BF" w:rsidRDefault="007804A6" w:rsidP="005D617B">
      <w:pPr>
        <w:widowControl w:val="0"/>
        <w:ind w:firstLineChars="0" w:firstLine="0"/>
        <w:rPr>
          <w:sz w:val="24"/>
        </w:rPr>
      </w:pPr>
      <w:r>
        <w:rPr>
          <w:sz w:val="24"/>
        </w:rPr>
        <w:t>6</w:t>
      </w:r>
      <w:r w:rsidR="00AC2C8F" w:rsidRPr="00460A5C">
        <w:rPr>
          <w:sz w:val="24"/>
        </w:rPr>
        <w:t xml:space="preserve">. </w:t>
      </w:r>
      <w:r w:rsidR="005D617B" w:rsidRPr="000323BF">
        <w:rPr>
          <w:sz w:val="24"/>
        </w:rPr>
        <w:t>长为</w:t>
      </w:r>
      <w:r w:rsidR="005D617B" w:rsidRPr="000323BF">
        <w:rPr>
          <w:i/>
          <w:sz w:val="24"/>
        </w:rPr>
        <w:t>l</w:t>
      </w:r>
      <w:r w:rsidR="005D617B" w:rsidRPr="000323BF">
        <w:rPr>
          <w:sz w:val="24"/>
        </w:rPr>
        <w:t>的匀质细棒质量为</w:t>
      </w:r>
      <w:r w:rsidR="005D617B" w:rsidRPr="000323BF">
        <w:rPr>
          <w:i/>
          <w:sz w:val="24"/>
        </w:rPr>
        <w:t>m</w:t>
      </w:r>
      <w:r w:rsidR="005D617B" w:rsidRPr="000323BF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87229D">
        <w:rPr>
          <w:rFonts w:hint="eastAsia"/>
          <w:sz w:val="24"/>
        </w:rPr>
        <w:t>_______</w:t>
      </w:r>
      <w:r w:rsidR="005D617B" w:rsidRPr="000323BF">
        <w:rPr>
          <w:sz w:val="24"/>
        </w:rPr>
        <w:t>。</w:t>
      </w:r>
    </w:p>
    <w:p w:rsidR="00AC2C8F" w:rsidRPr="005D617B" w:rsidRDefault="00D75C51" w:rsidP="005D617B">
      <w:pPr>
        <w:widowControl w:val="0"/>
        <w:ind w:firstLineChars="0" w:firstLine="0"/>
        <w:rPr>
          <w:sz w:val="24"/>
        </w:rPr>
      </w:pPr>
      <w:r w:rsidRPr="00D75C51">
        <w:rPr>
          <w:rFonts w:eastAsiaTheme="minorHAnsi"/>
          <w:noProof/>
          <w:sz w:val="24"/>
        </w:rPr>
        <w:pict>
          <v:group id="画布 5" o:spid="_x0000_s1109" editas="canvas" style="position:absolute;left:0;text-align:left;margin-left:426.95pt;margin-top:11.55pt;width:52.75pt;height:114.4pt;z-index:251676672" coordsize="6699,1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">
            <v:shape id="_x0000_s1110" type="#_x0000_t75" style="position:absolute;width:6699;height:14528;visibility:visible">
              <v:fill o:detectmouseclick="t"/>
              <v:path o:connecttype="none"/>
            </v:shape>
            <v:group id="组合 17" o:spid="_x0000_s1111" style="position:absolute;left:359;width:6341;height:14169" coordorigin="14942,1146" coordsize="6340,14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rect id="矩形 6" o:spid="_x0000_s1112" style="position:absolute;left:17634;top:2731;width:360;height:72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3x7sQA&#10;AADaAAAADwAAAGRycy9kb3ducmV2LnhtbESPQWvCQBSE74L/YXlCL1I39iCSuopYWnKQQtUeentm&#10;X7Op2bch+6rx33cLgsdhZr5hFqveN+pMXawDG5hOMlDEZbA1VwYO+9fHOagoyBabwGTgShFWy+Fg&#10;gbkNF/6g804qlSAcczTgRNpc61g68hgnoSVO3nfoPEqSXaVth5cE941+yrKZ9lhzWnDY0sZRedr9&#10;egNfRS/Vz/RNticcf44LdyzfX47GPIz69TMooV7u4Vu7sAZm8H8l3Q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8e7EAAAA2gAAAA8AAAAAAAAAAAAAAAAAmAIAAGRycy9k&#10;b3ducmV2LnhtbFBLBQYAAAAABAAEAPUAAACJAwAAAAA=&#10;" filled="f" strokecolor="black [3213]" strokeweight="1pt"/>
              <v:oval id="椭圆 8" o:spid="_x0000_s1113" style="position:absolute;left:15081;top:9915;width:5400;height:54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JkYL8A&#10;AADaAAAADwAAAGRycy9kb3ducmV2LnhtbERPPW/CMBDdK/EfrENiKw5FohBwEEUgGAtkYDziI4kS&#10;n6PYhPDv8VCp49P7Xq17U4uOWldaVjAZRyCIM6tLzhWkl/3nHITzyBpry6TgRQ7WyeBjhbG2Tz5R&#10;d/a5CCHsYlRQeN/EUrqsIINubBviwN1ta9AH2OZSt/gM4aaWX1E0kwZLDg0FNrQtKKvOD6NA96fd&#10;tTPfv/uouqWLNJ/+dPqg1GjYb5YgPPX+X/znPmoFYWu4Em6AT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YmRgvwAAANoAAAAPAAAAAAAAAAAAAAAAAJgCAABkcnMvZG93bnJl&#10;di54bWxQSwUGAAAAAAQABAD1AAAAhAMAAAAA&#10;" filled="f" strokecolor="black [3213]" strokeweight="1pt">
                <v:stroke joinstyle="miter"/>
              </v:oval>
              <v:line id="直接连接符 9" o:spid="_x0000_s1114" style="position:absolute;visibility:visible" from="18232,2731" to="18952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zGBcMAAADaAAAADwAAAGRycy9kb3ducmV2LnhtbESPX2vCMBTF34V9h3AHe5GZuoehnVFG&#10;oeDoitht73fNtS1rbkoStfv2RhB8PJw/P85qM5penMj5zrKC+SwBQVxb3XGj4Psrf16A8AFZY2+Z&#10;FPyTh836YbLCVNsz7+lUhUbEEfYpKmhDGFIpfd2SQT+zA3H0DtYZDFG6RmqH5zhuevmSJK/SYMeR&#10;0OJAWUv1X3U0EbIrPg+lM7Ke//TFb7Yopx/5Uqmnx/H9DUSgMdzDt/ZWK1jC9Uq8AXJ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cxgXDAAAA2gAAAA8AAAAAAAAAAAAA&#10;AAAAoQIAAGRycy9kb3ducmV2LnhtbFBLBQYAAAAABAAEAPkAAACRAwAAAAA=&#10;" strokecolor="black [3213]" strokeweight="1pt">
                <v:stroke dashstyle="3 1" joinstyle="miter"/>
              </v:line>
              <v:line id="直接连接符 140" o:spid="_x0000_s1115" style="position:absolute;visibility:visible" from="18172,9856" to="18890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Cb8UAAADcAAAADwAAAGRycy9kb3ducmV2LnhtbESPTWvCQBCG7wX/wzKCF6kbi0iauooI&#10;QsWK1Lb3aXZMgtnZsLtq+u87h0JvM8z78cxi1btW3SjExrOB6SQDRVx623Bl4PNj+5iDignZYuuZ&#10;DPxQhNVy8LDAwvo7v9PtlColIRwLNFCn1BVax7Imh3HiO2K5nX1wmGQNlbYB7xLuWv2UZXPtsGFp&#10;qLGjTU3l5XR1UnLcv50Pwely+tXuvzf5YbzbPhszGvbrF1CJ+vQv/nO/WsGfCb48IxP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pCb8UAAADcAAAADwAAAAAAAAAA&#10;AAAAAAChAgAAZHJzL2Rvd25yZXYueG1sUEsFBgAAAAAEAAQA+QAAAJMDAAAAAA==&#10;" strokecolor="black [3213]" strokeweight="1pt">
                <v:stroke dashstyle="3 1" joinstyle="miter"/>
              </v:line>
              <v:shape id="直接箭头连接符 10" o:spid="_x0000_s1116" type="#_x0000_t32" style="position:absolute;left:18588;top:2731;width:0;height:712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nWUsIAAADbAAAADwAAAGRycy9kb3ducmV2LnhtbESPzYrCQBCE7wu+w9CCl0Un60EkOooo&#10;K97EnwdoMm0mmOkJmVFjnt4+LOytm6qu+nq57nytntTGKrCBn0kGirgItuLSwPXyO56DignZYh2Y&#10;DLwpwno1+FpibsOLT/Q8p1JJCMccDbiUmlzrWDjyGCehIRbtFlqPSda21LbFl4T7Wk+zbKY9ViwN&#10;DhvaOiru54c3sI9V7w59lnbT9/Xodt8Xque9MaNht1mAStSlf/Pf9cEKvtDLLzKAX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nWUsIAAADbAAAADwAAAAAAAAAAAAAA&#10;AAChAgAAZHJzL2Rvd25yZXYueG1sUEsFBgAAAAAEAAQA+QAAAJADAAAAAA==&#10;" strokecolor="black [3213]" strokeweight="1pt">
                <v:stroke dashstyle="dash" startarrow="open" endarrow="open" endarrowwidth="narrow" endarrowlength="short" joinstyle="miter"/>
              </v:shape>
              <v:shape id="直接箭头连接符 11" o:spid="_x0000_s1117" type="#_x0000_t32" style="position:absolute;left:17812;top:10706;width:1878;height:194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MTr0AAADbAAAADwAAAGRycy9kb3ducmV2LnhtbERPzYrCMBC+C75DGGFvmuhhWatRRBDE&#10;27r7AGMyNsVmUptoq0+/EYS9zcf3O8t172txpzZWgTVMJwoEsQm24lLD789u/AUiJmSLdWDS8KAI&#10;69VwsMTCho6/6X5MpcghHAvU4FJqCimjceQxTkJDnLlzaD2mDNtS2ha7HO5rOVPqU3qsODc4bGjr&#10;yFyON69hrlyp5nbjD+ZK5tR5+XR01vpj1G8WIBL16V/8du9tnj+F1y/5ALn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nKzE69AAAA2wAAAA8AAAAAAAAAAAAAAAAAoQIA&#10;AGRycy9kb3ducmV2LnhtbFBLBQYAAAAABAAEAPkAAACLAwAAAAA=&#10;" strokecolor="black [3213]" strokeweight="1pt">
                <v:stroke dashstyle="dash" endarrow="open" endarrowwidth="narrow" endarrowlength="short" joinstyle="miter"/>
              </v:shape>
              <v:shape id="文本框 14" o:spid="_x0000_s1118" type="#_x0000_t202" style="position:absolute;left:18588;top:4690;width:2694;height:27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<v:textbox>
                  <w:txbxContent>
                    <w:p w:rsidR="00194DE2" w:rsidRPr="00194DE2" w:rsidRDefault="00194DE2" w:rsidP="00194DE2">
                      <w:pPr>
                        <w:ind w:firstLineChars="0" w:firstLine="0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shape id="文本框 14" o:spid="_x0000_s1119" type="#_x0000_t202" style="position:absolute;left:17816;top:10884;width:2693;height:27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<v:textbox>
                  <w:txbxContent>
                    <w:p w:rsidR="00194DE2" w:rsidRDefault="00194DE2" w:rsidP="00194DE2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文本框 14" o:spid="_x0000_s1120" type="#_x0000_t202" style="position:absolute;left:14942;top:1146;width:2692;height:27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<v:textbox>
                  <w:txbxContent>
                    <w:p w:rsidR="00194DE2" w:rsidRDefault="00194DE2" w:rsidP="00194DE2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7804A6" w:rsidP="00080D40">
      <w:pPr>
        <w:widowControl w:val="0"/>
        <w:ind w:firstLineChars="0" w:firstLine="0"/>
        <w:rPr>
          <w:sz w:val="24"/>
        </w:rPr>
      </w:pPr>
      <w:r>
        <w:rPr>
          <w:sz w:val="24"/>
        </w:rPr>
        <w:t>7</w:t>
      </w:r>
      <w:r w:rsidR="00AC2C8F" w:rsidRPr="00460A5C">
        <w:rPr>
          <w:sz w:val="24"/>
        </w:rPr>
        <w:t>.</w:t>
      </w:r>
      <w:proofErr w:type="gramStart"/>
      <w:r w:rsidR="00264853">
        <w:rPr>
          <w:rFonts w:hint="eastAsia"/>
          <w:sz w:val="24"/>
        </w:rPr>
        <w:t>一</w:t>
      </w:r>
      <w:proofErr w:type="gramEnd"/>
      <w:r w:rsidR="00264853">
        <w:rPr>
          <w:rFonts w:hint="eastAsia"/>
          <w:sz w:val="24"/>
        </w:rPr>
        <w:t>半径为</w:t>
      </w:r>
      <w:r w:rsidR="00264853">
        <w:rPr>
          <w:rFonts w:hint="eastAsia"/>
          <w:i/>
          <w:sz w:val="24"/>
        </w:rPr>
        <w:t>R</w:t>
      </w:r>
      <w:r w:rsidR="00264853">
        <w:rPr>
          <w:rFonts w:hint="eastAsia"/>
          <w:sz w:val="24"/>
        </w:rPr>
        <w:t>，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圆盘连接一根长为</w:t>
      </w:r>
      <w:r w:rsidR="00264853">
        <w:rPr>
          <w:rFonts w:hint="eastAsia"/>
          <w:i/>
          <w:sz w:val="24"/>
        </w:rPr>
        <w:t>L</w:t>
      </w:r>
      <w:r w:rsidR="00264853">
        <w:rPr>
          <w:rFonts w:hint="eastAsia"/>
          <w:sz w:val="24"/>
        </w:rPr>
        <w:t>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细棒。若其绕着细棒的一端</w:t>
      </w:r>
      <w:r w:rsidR="00194DE2">
        <w:rPr>
          <w:rFonts w:hint="eastAsia"/>
          <w:i/>
          <w:sz w:val="24"/>
        </w:rPr>
        <w:t>O</w:t>
      </w:r>
      <w:r w:rsidR="00194DE2">
        <w:rPr>
          <w:rFonts w:hint="eastAsia"/>
          <w:sz w:val="24"/>
        </w:rPr>
        <w:t>点</w:t>
      </w:r>
      <w:r w:rsidR="00264853">
        <w:rPr>
          <w:rFonts w:hint="eastAsia"/>
          <w:sz w:val="24"/>
        </w:rPr>
        <w:t>，且垂直于圆盘平面的</w:t>
      </w:r>
      <w:proofErr w:type="gramStart"/>
      <w:r w:rsidR="00264853">
        <w:rPr>
          <w:rFonts w:hint="eastAsia"/>
          <w:sz w:val="24"/>
        </w:rPr>
        <w:t>的</w:t>
      </w:r>
      <w:proofErr w:type="gramEnd"/>
      <w:r w:rsidR="00264853">
        <w:rPr>
          <w:rFonts w:hint="eastAsia"/>
          <w:sz w:val="24"/>
        </w:rPr>
        <w:t>转轴旋转，如图所示。则其转动惯量为</w:t>
      </w:r>
      <w:r w:rsidR="0087229D">
        <w:rPr>
          <w:rFonts w:hint="eastAsia"/>
          <w:sz w:val="24"/>
        </w:rPr>
        <w:t>________________________________</w:t>
      </w:r>
      <w:r w:rsidR="00264853">
        <w:rPr>
          <w:rFonts w:hint="eastAsia"/>
          <w:sz w:val="24"/>
        </w:rPr>
        <w:t>。</w:t>
      </w:r>
    </w:p>
    <w:p w:rsidR="00264853" w:rsidRPr="00264853" w:rsidRDefault="00264853" w:rsidP="00080D40">
      <w:pPr>
        <w:widowControl w:val="0"/>
        <w:ind w:firstLineChars="0" w:firstLine="0"/>
        <w:rPr>
          <w:rFonts w:eastAsiaTheme="minorHAnsi"/>
          <w:sz w:val="24"/>
        </w:rPr>
      </w:pPr>
    </w:p>
    <w:p w:rsidR="00AC2C8F" w:rsidRDefault="00AC2C8F" w:rsidP="00AA709E">
      <w:pPr>
        <w:widowControl w:val="0"/>
        <w:ind w:firstLineChars="0" w:firstLine="0"/>
        <w:rPr>
          <w:sz w:val="24"/>
        </w:rPr>
      </w:pPr>
    </w:p>
    <w:p w:rsidR="00080D40" w:rsidRPr="00460A5C" w:rsidRDefault="00080D40" w:rsidP="00AA709E">
      <w:pPr>
        <w:widowControl w:val="0"/>
        <w:ind w:firstLineChars="0" w:firstLine="0"/>
        <w:rPr>
          <w:sz w:val="24"/>
        </w:rPr>
      </w:pPr>
    </w:p>
    <w:p w:rsidR="00AC2C8F" w:rsidRPr="005D617B" w:rsidRDefault="007804A6" w:rsidP="00460A5C">
      <w:pPr>
        <w:ind w:firstLineChars="0" w:firstLine="0"/>
        <w:rPr>
          <w:sz w:val="24"/>
        </w:rPr>
      </w:pPr>
      <w:r>
        <w:rPr>
          <w:sz w:val="24"/>
        </w:rPr>
        <w:t>8</w:t>
      </w:r>
      <w:r w:rsidR="00AC2C8F" w:rsidRPr="005D617B">
        <w:rPr>
          <w:sz w:val="24"/>
        </w:rPr>
        <w:t xml:space="preserve">. </w:t>
      </w:r>
      <w:r w:rsidR="00AC2C8F" w:rsidRPr="005D617B">
        <w:rPr>
          <w:sz w:val="24"/>
        </w:rPr>
        <w:t>知惯性系</w:t>
      </w:r>
      <w:r w:rsidR="00AC2C8F" w:rsidRPr="005D617B">
        <w:rPr>
          <w:position w:val="-6"/>
          <w:sz w:val="24"/>
        </w:rPr>
        <w:object w:dxaOrig="279" w:dyaOrig="279">
          <v:shape id="_x0000_i1047" type="#_x0000_t75" style="width:14pt;height:14pt" o:ole="">
            <v:imagedata r:id="rId33" o:title=""/>
          </v:shape>
          <o:OLEObject Type="Embed" ProgID="Equation.3" ShapeID="_x0000_i1047" DrawAspect="Content" ObjectID="_1679853153" r:id="rId50"/>
        </w:object>
      </w:r>
      <w:r w:rsidR="00AC2C8F" w:rsidRPr="005D617B">
        <w:rPr>
          <w:sz w:val="24"/>
        </w:rPr>
        <w:t>相对于惯性系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以</w:t>
      </w:r>
      <w:r w:rsidR="00AC2C8F" w:rsidRPr="005D617B">
        <w:rPr>
          <w:sz w:val="24"/>
        </w:rPr>
        <w:t>0.5</w:t>
      </w:r>
      <w:r w:rsidR="00AC2C8F" w:rsidRPr="005D617B">
        <w:rPr>
          <w:i/>
          <w:sz w:val="24"/>
        </w:rPr>
        <w:t>c</w:t>
      </w:r>
      <w:r w:rsidR="00AC2C8F" w:rsidRPr="005D617B">
        <w:rPr>
          <w:sz w:val="24"/>
        </w:rPr>
        <w:t>的匀速度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的轴的负向运动，如果从</w:t>
      </w:r>
      <w:r w:rsidR="00AC2C8F" w:rsidRPr="005D617B">
        <w:rPr>
          <w:position w:val="-6"/>
          <w:sz w:val="24"/>
        </w:rPr>
        <w:object w:dxaOrig="279" w:dyaOrig="279">
          <v:shape id="_x0000_i1048" type="#_x0000_t75" style="width:14pt;height:14pt" o:ole="">
            <v:imagedata r:id="rId33" o:title=""/>
          </v:shape>
          <o:OLEObject Type="Embed" ProgID="Equation.3" ShapeID="_x0000_i1048" DrawAspect="Content" ObjectID="_1679853154" r:id="rId51"/>
        </w:object>
      </w:r>
      <w:r w:rsidR="00AC2C8F" w:rsidRPr="005D617B">
        <w:rPr>
          <w:sz w:val="24"/>
        </w:rPr>
        <w:t>系的坐标原点</w:t>
      </w:r>
      <w:r w:rsidR="00AC2C8F" w:rsidRPr="005D617B">
        <w:rPr>
          <w:position w:val="-6"/>
          <w:sz w:val="24"/>
        </w:rPr>
        <w:object w:dxaOrig="300" w:dyaOrig="279">
          <v:shape id="_x0000_i1049" type="#_x0000_t75" style="width:15pt;height:14pt" o:ole="">
            <v:imagedata r:id="rId52" o:title=""/>
          </v:shape>
          <o:OLEObject Type="Embed" ProgID="Equation.3" ShapeID="_x0000_i1049" DrawAspect="Content" ObjectID="_1679853155" r:id="rId53"/>
        </w:object>
      </w:r>
      <w:r w:rsidR="00AC2C8F" w:rsidRPr="005D617B">
        <w:rPr>
          <w:sz w:val="24"/>
        </w:rPr>
        <w:t>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正向发出一个光波，则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系中测得此光波的速度为</w:t>
      </w:r>
      <w:r w:rsidR="0087229D">
        <w:rPr>
          <w:rFonts w:hint="eastAsia"/>
          <w:sz w:val="24"/>
        </w:rPr>
        <w:t>_______.</w:t>
      </w:r>
    </w:p>
    <w:p w:rsidR="00AC2C8F" w:rsidRPr="005D617B" w:rsidRDefault="00AC2C8F" w:rsidP="005D617B">
      <w:pPr>
        <w:ind w:firstLineChars="0" w:firstLine="0"/>
        <w:rPr>
          <w:sz w:val="24"/>
        </w:rPr>
      </w:pPr>
    </w:p>
    <w:p w:rsidR="00AC2C8F" w:rsidRPr="00460A5C" w:rsidRDefault="00AC2C8F" w:rsidP="00460A5C">
      <w:pPr>
        <w:ind w:firstLineChars="0" w:firstLine="0"/>
        <w:rPr>
          <w:sz w:val="24"/>
        </w:rPr>
      </w:pPr>
    </w:p>
    <w:p w:rsidR="00AC2C8F" w:rsidRPr="00460A5C" w:rsidRDefault="007804A6" w:rsidP="00460A5C">
      <w:pPr>
        <w:ind w:firstLineChars="0" w:firstLine="0"/>
        <w:rPr>
          <w:sz w:val="24"/>
        </w:rPr>
      </w:pPr>
      <w:r>
        <w:rPr>
          <w:sz w:val="24"/>
        </w:rPr>
        <w:t>9</w:t>
      </w:r>
      <w:r w:rsidR="00AC2C8F" w:rsidRPr="00460A5C">
        <w:rPr>
          <w:sz w:val="24"/>
        </w:rPr>
        <w:t xml:space="preserve">. </w:t>
      </w:r>
      <w:r w:rsidR="00AC2C8F" w:rsidRPr="00460A5C">
        <w:rPr>
          <w:position w:val="-6"/>
          <w:sz w:val="24"/>
        </w:rPr>
        <w:object w:dxaOrig="320" w:dyaOrig="320">
          <v:shape id="_x0000_i1050" type="#_x0000_t75" style="width:15.65pt;height:15.65pt" o:ole="">
            <v:imagedata r:id="rId54" o:title=""/>
          </v:shape>
          <o:OLEObject Type="Embed" ProgID="Equation.3" ShapeID="_x0000_i1050" DrawAspect="Content" ObjectID="_1679853156" r:id="rId55"/>
        </w:object>
      </w:r>
      <w:r w:rsidR="00AC2C8F" w:rsidRPr="00460A5C">
        <w:rPr>
          <w:rFonts w:hint="eastAsia"/>
          <w:sz w:val="24"/>
        </w:rPr>
        <w:t>介子是不稳定的粒子，在它自己的参考系中测得的平均寿命为</w:t>
      </w:r>
      <w:r w:rsidR="00706891" w:rsidRPr="00706891">
        <w:rPr>
          <w:i/>
          <w:sz w:val="24"/>
        </w:rPr>
        <w:t>t</w:t>
      </w:r>
      <w:r w:rsidR="00AC2C8F" w:rsidRPr="00460A5C">
        <w:rPr>
          <w:rFonts w:hint="eastAsia"/>
          <w:sz w:val="24"/>
        </w:rPr>
        <w:t>，如果它相对实验室以</w:t>
      </w:r>
      <w:r w:rsidR="00AC2C8F" w:rsidRPr="00460A5C">
        <w:rPr>
          <w:rFonts w:hint="eastAsia"/>
          <w:sz w:val="24"/>
        </w:rPr>
        <w:t>0.8</w:t>
      </w:r>
      <w:r w:rsidR="00AC2C8F" w:rsidRPr="005D617B">
        <w:rPr>
          <w:rFonts w:hint="eastAsia"/>
          <w:i/>
          <w:sz w:val="24"/>
        </w:rPr>
        <w:t>c</w:t>
      </w:r>
      <w:r w:rsidR="00AC2C8F" w:rsidRPr="00460A5C">
        <w:rPr>
          <w:rFonts w:hint="eastAsia"/>
          <w:sz w:val="24"/>
        </w:rPr>
        <w:t>的速度运动，那么在实验室坐标系中测得的</w:t>
      </w:r>
      <w:r w:rsidR="00AC2C8F" w:rsidRPr="00460A5C">
        <w:rPr>
          <w:position w:val="-6"/>
          <w:sz w:val="24"/>
        </w:rPr>
        <w:object w:dxaOrig="320" w:dyaOrig="320">
          <v:shape id="_x0000_i1051" type="#_x0000_t75" style="width:15.65pt;height:15.65pt" o:ole="">
            <v:imagedata r:id="rId54" o:title=""/>
          </v:shape>
          <o:OLEObject Type="Embed" ProgID="Equation.3" ShapeID="_x0000_i1051" DrawAspect="Content" ObjectID="_1679853157" r:id="rId56"/>
        </w:object>
      </w:r>
      <w:r w:rsidR="00AC2C8F" w:rsidRPr="00460A5C">
        <w:rPr>
          <w:rFonts w:hint="eastAsia"/>
          <w:sz w:val="24"/>
        </w:rPr>
        <w:t>介子的寿命是</w:t>
      </w:r>
      <w:r w:rsidR="0087229D">
        <w:rPr>
          <w:rFonts w:hint="eastAsia"/>
          <w:sz w:val="24"/>
        </w:rPr>
        <w:t>___________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87229D" w:rsidP="00080D40">
      <w:pPr>
        <w:ind w:firstLineChars="0" w:firstLine="0"/>
        <w:rPr>
          <w:sz w:val="24"/>
        </w:rPr>
      </w:pPr>
      <w:r w:rsidRPr="00460A5C">
        <w:rPr>
          <w:sz w:val="24"/>
        </w:rPr>
        <w:t xml:space="preserve"> 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7804A6" w:rsidRPr="007F66F6" w:rsidRDefault="007804A6" w:rsidP="007804A6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.</w:t>
      </w:r>
      <w:r w:rsidRPr="007F66F6">
        <w:rPr>
          <w:rFonts w:hint="eastAsia"/>
          <w:sz w:val="24"/>
        </w:rPr>
        <w:t>轮船在水上以相对于水的速度</w:t>
      </w:r>
      <w:r w:rsidRPr="00A23FEE">
        <w:rPr>
          <w:position w:val="-12"/>
          <w:sz w:val="24"/>
        </w:rPr>
        <w:object w:dxaOrig="240" w:dyaOrig="380">
          <v:shape id="_x0000_i1052" type="#_x0000_t75" style="width:12pt;height:19pt" o:ole="">
            <v:imagedata r:id="rId57" o:title=""/>
          </v:shape>
          <o:OLEObject Type="Embed" ProgID="Equation.DSMT4" ShapeID="_x0000_i1052" DrawAspect="Content" ObjectID="_1679853158" r:id="rId58"/>
        </w:object>
      </w:r>
      <w:r w:rsidRPr="007F66F6">
        <w:rPr>
          <w:rFonts w:hint="eastAsia"/>
          <w:sz w:val="24"/>
        </w:rPr>
        <w:t>航行，水流速度为</w:t>
      </w:r>
      <w:r w:rsidRPr="00A23FEE">
        <w:rPr>
          <w:position w:val="-12"/>
          <w:sz w:val="24"/>
        </w:rPr>
        <w:object w:dxaOrig="260" w:dyaOrig="380">
          <v:shape id="_x0000_i1053" type="#_x0000_t75" style="width:13pt;height:19pt" o:ole="">
            <v:imagedata r:id="rId59" o:title=""/>
          </v:shape>
          <o:OLEObject Type="Embed" ProgID="Equation.DSMT4" ShapeID="_x0000_i1053" DrawAspect="Content" ObjectID="_1679853159" r:id="rId60"/>
        </w:object>
      </w:r>
      <w:r w:rsidRPr="007F66F6">
        <w:rPr>
          <w:rFonts w:hint="eastAsia"/>
          <w:sz w:val="24"/>
        </w:rPr>
        <w:t>，一人相对于甲板以速度</w:t>
      </w:r>
      <w:r w:rsidRPr="00A23FEE">
        <w:rPr>
          <w:position w:val="-12"/>
          <w:sz w:val="24"/>
        </w:rPr>
        <w:object w:dxaOrig="260" w:dyaOrig="380">
          <v:shape id="_x0000_i1054" type="#_x0000_t75" style="width:13pt;height:19pt" o:ole="">
            <v:imagedata r:id="rId61" o:title=""/>
          </v:shape>
          <o:OLEObject Type="Embed" ProgID="Equation.DSMT4" ShapeID="_x0000_i1054" DrawAspect="Content" ObjectID="_1679853160" r:id="rId62"/>
        </w:object>
      </w:r>
      <w:r w:rsidRPr="007F66F6">
        <w:rPr>
          <w:rFonts w:hint="eastAsia"/>
          <w:sz w:val="24"/>
        </w:rPr>
        <w:t>行走。</w:t>
      </w:r>
      <w:proofErr w:type="gramStart"/>
      <w:r w:rsidRPr="007F66F6">
        <w:rPr>
          <w:rFonts w:hint="eastAsia"/>
          <w:sz w:val="24"/>
        </w:rPr>
        <w:t>若人</w:t>
      </w:r>
      <w:proofErr w:type="gramEnd"/>
      <w:r w:rsidRPr="007F66F6">
        <w:rPr>
          <w:rFonts w:hint="eastAsia"/>
          <w:sz w:val="24"/>
        </w:rPr>
        <w:t>相对于岸的速度是水相对于人的速度的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倍，则</w:t>
      </w:r>
      <w:r w:rsidRPr="00A23FEE">
        <w:rPr>
          <w:position w:val="-12"/>
          <w:sz w:val="24"/>
        </w:rPr>
        <w:object w:dxaOrig="240" w:dyaOrig="380">
          <v:shape id="_x0000_i1055" type="#_x0000_t75" style="width:12pt;height:19pt" o:ole="">
            <v:imagedata r:id="rId57" o:title=""/>
          </v:shape>
          <o:OLEObject Type="Embed" ProgID="Equation.DSMT4" ShapeID="_x0000_i1055" DrawAspect="Content" ObjectID="_1679853161" r:id="rId63"/>
        </w:object>
      </w:r>
      <w:r w:rsidRPr="007F66F6">
        <w:rPr>
          <w:rFonts w:hint="eastAsia"/>
          <w:sz w:val="24"/>
        </w:rPr>
        <w:t>、</w:t>
      </w:r>
      <w:r w:rsidRPr="00A23FEE">
        <w:rPr>
          <w:position w:val="-12"/>
          <w:sz w:val="24"/>
        </w:rPr>
        <w:object w:dxaOrig="260" w:dyaOrig="380">
          <v:shape id="_x0000_i1056" type="#_x0000_t75" style="width:13pt;height:19pt" o:ole="">
            <v:imagedata r:id="rId59" o:title=""/>
          </v:shape>
          <o:OLEObject Type="Embed" ProgID="Equation.DSMT4" ShapeID="_x0000_i1056" DrawAspect="Content" ObjectID="_1679853162" r:id="rId64"/>
        </w:object>
      </w:r>
      <w:r w:rsidRPr="007F66F6">
        <w:rPr>
          <w:rFonts w:hint="eastAsia"/>
          <w:sz w:val="24"/>
        </w:rPr>
        <w:t>和</w:t>
      </w:r>
      <w:r w:rsidRPr="00A23FEE">
        <w:rPr>
          <w:position w:val="-12"/>
          <w:sz w:val="24"/>
        </w:rPr>
        <w:object w:dxaOrig="260" w:dyaOrig="380">
          <v:shape id="_x0000_i1057" type="#_x0000_t75" style="width:13pt;height:19pt" o:ole="">
            <v:imagedata r:id="rId61" o:title=""/>
          </v:shape>
          <o:OLEObject Type="Embed" ProgID="Equation.DSMT4" ShapeID="_x0000_i1057" DrawAspect="Content" ObjectID="_1679853163" r:id="rId65"/>
        </w:object>
      </w:r>
      <w:r w:rsidRPr="007F66F6">
        <w:rPr>
          <w:rFonts w:hint="eastAsia"/>
          <w:sz w:val="24"/>
        </w:rPr>
        <w:t>的关系是</w:t>
      </w:r>
      <w:proofErr w:type="gramStart"/>
      <w:r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Pr="007F66F6">
        <w:rPr>
          <w:rFonts w:hint="eastAsia"/>
          <w:sz w:val="24"/>
        </w:rPr>
        <w:t>。</w:t>
      </w:r>
    </w:p>
    <w:p w:rsidR="00AC2C8F" w:rsidRPr="007804A6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36DFC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三</w:t>
      </w:r>
      <w:r w:rsidR="00536DFC" w:rsidRPr="00460A5C">
        <w:rPr>
          <w:sz w:val="24"/>
        </w:rPr>
        <w:t>、</w:t>
      </w:r>
      <w:r w:rsidR="00536DFC" w:rsidRPr="00460A5C">
        <w:rPr>
          <w:b/>
          <w:sz w:val="24"/>
        </w:rPr>
        <w:t>计算题</w:t>
      </w:r>
      <w:r w:rsidR="00B457CC" w:rsidRPr="00460A5C">
        <w:rPr>
          <w:b/>
          <w:sz w:val="24"/>
        </w:rPr>
        <w:t>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</w:t>
      </w:r>
      <w:r w:rsidR="00CC51EA" w:rsidRPr="00460A5C">
        <w:rPr>
          <w:sz w:val="24"/>
        </w:rPr>
        <w:t>请在答题纸上按</w:t>
      </w:r>
      <w:r w:rsidR="005717C9" w:rsidRPr="00460A5C">
        <w:rPr>
          <w:sz w:val="24"/>
        </w:rPr>
        <w:t>题</w:t>
      </w:r>
      <w:r w:rsidR="00CC51EA" w:rsidRPr="00460A5C">
        <w:rPr>
          <w:sz w:val="24"/>
        </w:rPr>
        <w:t>序作答，并标明题号。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沿</w:t>
      </w:r>
      <w:r w:rsidRPr="000323BF">
        <w:rPr>
          <w:rFonts w:hint="eastAsia"/>
          <w:i/>
          <w:sz w:val="24"/>
        </w:rPr>
        <w:t>x</w:t>
      </w:r>
      <w:r w:rsidRPr="00CD0460">
        <w:rPr>
          <w:sz w:val="24"/>
        </w:rPr>
        <w:t>轴运动，运动方程为</w:t>
      </w:r>
      <w:r w:rsidRPr="00CD0460">
        <w:rPr>
          <w:color w:val="FF0000"/>
          <w:position w:val="-6"/>
          <w:sz w:val="24"/>
        </w:rPr>
        <w:object w:dxaOrig="1080" w:dyaOrig="320">
          <v:shape id="_x0000_i1058" type="#_x0000_t75" style="width:54pt;height:15.65pt" o:ole="">
            <v:imagedata r:id="rId66" o:title=""/>
          </v:shape>
          <o:OLEObject Type="Embed" ProgID="Equation.DSMT4" ShapeID="_x0000_i1058" DrawAspect="Content" ObjectID="_1679853164" r:id="rId67"/>
        </w:object>
      </w:r>
      <w:r w:rsidRPr="000323BF">
        <w:rPr>
          <w:rFonts w:hint="eastAsia"/>
          <w:sz w:val="24"/>
        </w:rPr>
        <w:t>（</w:t>
      </w:r>
      <w:r>
        <w:rPr>
          <w:rFonts w:hint="eastAsia"/>
          <w:sz w:val="24"/>
        </w:rPr>
        <w:t>SI</w:t>
      </w:r>
      <w:r w:rsidRPr="000323BF"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。求</w:t>
      </w:r>
      <w:r>
        <w:rPr>
          <w:rFonts w:hint="eastAsia"/>
          <w:sz w:val="24"/>
        </w:rPr>
        <w:t>：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1)</w:t>
      </w:r>
      <w:r w:rsidRPr="00CD0460">
        <w:rPr>
          <w:sz w:val="24"/>
        </w:rPr>
        <w:t>质点位置何时到达最大的正</w:t>
      </w:r>
      <w:r w:rsidRPr="000323BF">
        <w:rPr>
          <w:rFonts w:hint="eastAsia"/>
          <w:i/>
          <w:sz w:val="24"/>
        </w:rPr>
        <w:t>x</w:t>
      </w:r>
      <w:r w:rsidRPr="00CD0460">
        <w:rPr>
          <w:rFonts w:hint="eastAsia"/>
          <w:sz w:val="24"/>
        </w:rPr>
        <w:t>值？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2)</w:t>
      </w:r>
      <w:r w:rsidRPr="00CD0460">
        <w:rPr>
          <w:sz w:val="24"/>
        </w:rPr>
        <w:t>在最初的</w:t>
      </w:r>
      <w:r w:rsidRPr="00CD0460">
        <w:rPr>
          <w:sz w:val="24"/>
        </w:rPr>
        <w:t>4</w:t>
      </w:r>
      <w:r w:rsidRPr="000323BF">
        <w:rPr>
          <w:i/>
          <w:sz w:val="24"/>
        </w:rPr>
        <w:t>s</w:t>
      </w:r>
      <w:r w:rsidRPr="00CD0460">
        <w:rPr>
          <w:sz w:val="24"/>
        </w:rPr>
        <w:t>内</w:t>
      </w:r>
      <w:r w:rsidRPr="00CD0460">
        <w:rPr>
          <w:rFonts w:hint="eastAsia"/>
          <w:sz w:val="24"/>
        </w:rPr>
        <w:t>质点所经过的总路程和位移大小</w:t>
      </w:r>
      <w:r w:rsidRPr="00CD0460">
        <w:rPr>
          <w:rFonts w:hint="eastAsia"/>
          <w:sz w:val="24"/>
        </w:rPr>
        <w:t>?</w:t>
      </w:r>
    </w:p>
    <w:p w:rsidR="005D617B" w:rsidRPr="00CD0460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3)</w:t>
      </w:r>
      <w:r w:rsidRPr="00CD0460">
        <w:rPr>
          <w:rFonts w:hint="eastAsia"/>
          <w:sz w:val="24"/>
        </w:rPr>
        <w:t>在</w:t>
      </w:r>
      <w:r w:rsidRPr="000323BF">
        <w:rPr>
          <w:rFonts w:hint="eastAsia"/>
          <w:i/>
          <w:sz w:val="24"/>
        </w:rPr>
        <w:t>t</w:t>
      </w:r>
      <w:r w:rsidRPr="00CD0460">
        <w:rPr>
          <w:sz w:val="24"/>
        </w:rPr>
        <w:t>=</w:t>
      </w:r>
      <w:r w:rsidRPr="00CD0460">
        <w:rPr>
          <w:rFonts w:hint="eastAsia"/>
          <w:sz w:val="24"/>
        </w:rPr>
        <w:t>2.0</w:t>
      </w:r>
      <w:r w:rsidRPr="000323BF">
        <w:rPr>
          <w:i/>
          <w:sz w:val="24"/>
        </w:rPr>
        <w:t>s</w:t>
      </w:r>
      <w:r w:rsidR="00932DE3">
        <w:rPr>
          <w:rFonts w:hint="eastAsia"/>
          <w:sz w:val="24"/>
        </w:rPr>
        <w:t>到</w:t>
      </w:r>
      <w:r w:rsidRPr="000323BF">
        <w:rPr>
          <w:rFonts w:hint="eastAsia"/>
          <w:i/>
          <w:sz w:val="24"/>
        </w:rPr>
        <w:t>t</w:t>
      </w:r>
      <w:r w:rsidRPr="00CD0460">
        <w:rPr>
          <w:sz w:val="24"/>
        </w:rPr>
        <w:t>=4.0</w:t>
      </w:r>
      <w:r w:rsidRPr="000323BF">
        <w:rPr>
          <w:rFonts w:hint="eastAsia"/>
          <w:i/>
          <w:sz w:val="24"/>
        </w:rPr>
        <w:t>s</w:t>
      </w:r>
      <w:r w:rsidRPr="00CD0460">
        <w:rPr>
          <w:rFonts w:hint="eastAsia"/>
          <w:sz w:val="24"/>
        </w:rPr>
        <w:t>的时间内，质点的平均速度为多大？</w:t>
      </w:r>
    </w:p>
    <w:p w:rsidR="00590A17" w:rsidRDefault="00590A17" w:rsidP="00460A5C">
      <w:pPr>
        <w:adjustRightInd w:val="0"/>
        <w:snapToGrid w:val="0"/>
        <w:ind w:firstLine="480"/>
        <w:jc w:val="left"/>
        <w:textAlignment w:val="center"/>
        <w:rPr>
          <w:sz w:val="24"/>
        </w:rPr>
      </w:pPr>
    </w:p>
    <w:p w:rsidR="0087229D" w:rsidRPr="005D617B" w:rsidRDefault="0087229D" w:rsidP="00460A5C">
      <w:pPr>
        <w:adjustRightInd w:val="0"/>
        <w:snapToGrid w:val="0"/>
        <w:ind w:firstLine="48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四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一个质量为</w:t>
      </w:r>
      <w:r w:rsidRPr="00460A5C">
        <w:rPr>
          <w:rFonts w:hint="eastAsia"/>
          <w:i/>
          <w:sz w:val="24"/>
        </w:rPr>
        <w:t>m</w:t>
      </w:r>
      <w:r w:rsidRPr="00460A5C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460A5C">
        <w:rPr>
          <w:rFonts w:hint="eastAsia"/>
          <w:i/>
          <w:sz w:val="24"/>
        </w:rPr>
        <w:t>k</w:t>
      </w:r>
      <w:r w:rsidRPr="00460A5C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雨点下落速率为</w:t>
      </w:r>
      <w:r w:rsidRPr="00460A5C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时，其加速度；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雨点的运动方程；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假设雨点下落距离足够大，则雨点落地时速率趋于多少？</w:t>
      </w:r>
    </w:p>
    <w:p w:rsidR="00AC2837" w:rsidRPr="00460A5C" w:rsidRDefault="00D75C51" w:rsidP="00460A5C">
      <w:pPr>
        <w:ind w:firstLine="480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15" o:spid="_x0000_s1121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Jcdg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">
            <v:shape id="_x0000_s1122" type="#_x0000_t75" style="position:absolute;width:7124;height:14116;visibility:visible">
              <v:fill o:detectmouseclick="t"/>
              <v:path o:connecttype="none"/>
            </v:shape>
            <v:oval id="椭圆 16" o:spid="_x0000_s1123" style="position:absolute;left:1369;top:3489;width:360;height:3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<v:stroke joinstyle="miter"/>
            </v:oval>
            <v:shape id="直接箭头连接符 20" o:spid="_x0000_s1124" type="#_x0000_t32" style="position:absolute;left:1547;top:3602;width:0;height:814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<v:stroke endarrow="block" joinstyle="miter"/>
            </v:shape>
            <v:shape id="文本框 21" o:spid="_x0000_s1125" type="#_x0000_t202" style="position:absolute;left:361;top:10984;width:3860;height:31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<v:textbox>
                <w:txbxContent>
                  <w:p w:rsidR="00194DE2" w:rsidRPr="006B484A" w:rsidRDefault="00194DE2" w:rsidP="00F9324B">
                    <w:pPr>
                      <w:ind w:firstLineChars="0" w:firstLine="0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oval id="椭圆 22" o:spid="_x0000_s1126" style="position:absolute;left:4338;top:6518;width:457;height:47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<v:stroke joinstyle="miter"/>
            </v:oval>
            <v:shape id="直接箭头连接符 23" o:spid="_x0000_s1127" type="#_x0000_t32" style="position:absolute;left:4584;top:6923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<v:stroke endarrow="open" endarrowwidth="narrow" endarrowlength="short" joinstyle="miter"/>
            </v:shape>
            <v:shape id="直接箭头连接符 133" o:spid="_x0000_s1128" type="#_x0000_t32" style="position:absolute;left:4557;top:2918;width:0;height:3600;rotation:1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<v:stroke endarrow="open" endarrowwidth="narrow" endarrowlength="short" joinstyle="miter"/>
            </v:shape>
            <v:shape id="文本框 24" o:spid="_x0000_s1129" type="#_x0000_t202" style="position:absolute;left:3388;top:10048;width:3740;height:27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<v:textbox>
                <w:txbxContent>
                  <w:p w:rsidR="00194DE2" w:rsidRPr="006B484A" w:rsidRDefault="00194DE2" w:rsidP="00F9324B">
                    <w:pPr>
                      <w:ind w:firstLineChars="0" w:firstLine="0"/>
                      <w:rPr>
                        <w:i/>
                      </w:rPr>
                    </w:pPr>
                    <w:proofErr w:type="gramStart"/>
                    <w:r>
                      <w:rPr>
                        <w:rFonts w:hint="eastAsia"/>
                        <w:i/>
                      </w:rPr>
                      <w:t>m</w:t>
                    </w:r>
                    <w:r>
                      <w:rPr>
                        <w:i/>
                      </w:rPr>
                      <w:t>g</w:t>
                    </w:r>
                    <w:proofErr w:type="gramEnd"/>
                  </w:p>
                </w:txbxContent>
              </v:textbox>
            </v:shape>
            <v:shape id="文本框 24" o:spid="_x0000_s1130" type="#_x0000_t202" style="position:absolute;left:3388;width:3740;height:3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<v:textbox>
                <w:txbxContent>
                  <w:p w:rsidR="00194DE2" w:rsidRPr="006B484A" w:rsidRDefault="00194DE2" w:rsidP="00F9324B">
                    <w:pPr>
                      <w:pStyle w:val="a7"/>
                      <w:spacing w:before="0" w:beforeAutospacing="0" w:after="0" w:afterAutospacing="0"/>
                      <w:ind w:firstLineChars="0" w:firstLine="0"/>
                      <w:jc w:val="both"/>
                      <w:rPr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kern w:val="2"/>
                        <w:sz w:val="21"/>
                        <w:szCs w:val="21"/>
                      </w:rPr>
                      <w:t>f</w:t>
                    </w:r>
                    <w:r>
                      <w:rPr>
                        <w:rFonts w:ascii="Times New Roman" w:hAnsi="Times New Roman" w:hint="eastAsia"/>
                        <w:iCs/>
                        <w:kern w:val="2"/>
                        <w:sz w:val="21"/>
                        <w:szCs w:val="21"/>
                        <w:vertAlign w:val="subscript"/>
                      </w:rPr>
                      <w:t>阻</w:t>
                    </w:r>
                  </w:p>
                </w:txbxContent>
              </v:textbox>
            </v:shape>
            <v:shape id="文本框 21" o:spid="_x0000_s1131" type="#_x0000_t202" style="position:absolute;left:99;top:732;width:3854;height:31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<v:textbox>
                <w:txbxContent>
                  <w:p w:rsidR="00194DE2" w:rsidRDefault="00194DE2" w:rsidP="00F9324B">
                    <w:pPr>
                      <w:pStyle w:val="a7"/>
                      <w:spacing w:before="0" w:beforeAutospacing="0" w:after="0" w:afterAutospacing="0"/>
                      <w:ind w:firstLineChars="0" w:firstLine="0"/>
                      <w:jc w:val="both"/>
                    </w:pPr>
                    <w:r>
                      <w:rPr>
                        <w:rFonts w:ascii="Times New Roman" w:hAnsi="Times New Roman"/>
                        <w:i/>
                        <w:iCs/>
                        <w:kern w:val="2"/>
                        <w:sz w:val="21"/>
                        <w:szCs w:val="21"/>
                      </w:rPr>
                      <w:t>O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C2837" w:rsidRPr="00460A5C" w:rsidRDefault="00AC2837" w:rsidP="00460A5C">
      <w:pPr>
        <w:ind w:firstLine="480"/>
        <w:rPr>
          <w:sz w:val="24"/>
        </w:rPr>
      </w:pP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五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5D617B" w:rsidRDefault="00D75C51" w:rsidP="005D617B">
      <w:pPr>
        <w:widowControl w:val="0"/>
        <w:ind w:firstLineChars="0" w:firstLine="0"/>
        <w:rPr>
          <w:sz w:val="24"/>
        </w:rPr>
      </w:pPr>
      <w:r>
        <w:rPr>
          <w:noProof/>
          <w:sz w:val="24"/>
        </w:rPr>
        <w:pict>
          <v:group id="画布 55" o:spid="_x0000_s1132" editas="canvas" style="position:absolute;left:0;text-align:left;margin-left:364.05pt;margin-top:3.5pt;width:113.3pt;height:100.6pt;z-index:251675648" coordsize="14389,1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">
            <v:shape id="_x0000_s1133" type="#_x0000_t75" style="position:absolute;width:14389;height:12776;visibility:visible">
              <v:fill o:detectmouseclick="t"/>
              <v:path o:connecttype="none"/>
            </v:shape>
            <v:group id="组合 494" o:spid="_x0000_s1134" style="position:absolute;left:360;width:14029;height:12421" coordorigin="11044,6650" coordsize="14029,12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<v:line id="直接连接符 56" o:spid="_x0000_s1135" style="position:absolute;visibility:visible" from="12172,8134" to="12172,1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<v:stroke joinstyle="miter"/>
              </v:line>
              <v:rect id="矩形 57" o:spid="_x0000_s1136" style="position:absolute;left:11044;top:8134;width:1080;height:108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FQcIA&#10;AADbAAAADwAAAGRycy9kb3ducmV2LnhtbESPT4vCMBTE74LfITzB25q6sq5Uo8iqrEfXf+dH8myL&#10;zUtpYq376TfCgsdhZn7DzBatLUVDtS8cKxgOEhDE2pmCMwXHw+ZtAsIHZIOlY1LwIA+Lebczw9S4&#10;O/9Qsw+ZiBD2KSrIQ6hSKb3OyaIfuIo4ehdXWwxR1pk0Nd4j3JbyPUnG0mLBcSHHir5y0tf9zSoY&#10;abtOzu3Qu1Vji+/Tzv+eb1qpfq9dTkEEasMr/N/eGgUfn/D8En+A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EVBwgAAANsAAAAPAAAAAAAAAAAAAAAAAJgCAABkcnMvZG93&#10;bnJldi54bWxQSwUGAAAAAAQABAD1AAAAhwMAAAAA&#10;" fillcolor="black [3213]" stroked="f" strokeweight="1pt">
                <v:fill r:id="rId68" o:title="" color2="white [3212]" type="pattern"/>
              </v:rect>
              <v:line id="直接连接符 58" o:spid="_x0000_s1137" style="position:absolute;flip:y;visibility:visible" from="12172,12231" to="19372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3tv8MAAADbAAAADwAAAGRycy9kb3ducmV2LnhtbERPy2rCQBTdC/2H4RbcFJ0otI2po6gg&#10;abEIPjbd3WZuk2DmTpwZNf37zqLg8nDe03lnGnEl52vLCkbDBARxYXXNpYLjYT1IQfiArLGxTAp+&#10;ycN89tCbYqbtjXd03YdSxBD2GSqoQmgzKX1RkUE/tC1x5H6sMxgidKXUDm8x3DRynCQv0mDNsaHC&#10;llYVFaf9xSj4kOfNaem+yzyV+frr83U74fxJqf5jt3gDEagLd/G/+10reI5j4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t7b/DAAAA2wAAAA8AAAAAAAAAAAAA&#10;AAAAoQIAAGRycy9kb3ducmV2LnhtbFBLBQYAAAAABAAEAPkAAACRAwAAAAA=&#10;" strokecolor="black [3213]" strokeweight="1pt">
                <v:stroke joinstyle="miter"/>
              </v:line>
              <v:line id="直接连接符 59" o:spid="_x0000_s1138" style="position:absolute;visibility:visible" from="19372,12231" to="19372,1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<v:stroke joinstyle="miter"/>
              </v:line>
              <v:line id="直接连接符 60" o:spid="_x0000_s1139" style="position:absolute;flip:y;visibility:visible" from="19372,11103" to="20841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crBMMAAADbAAAADwAAAGRycy9kb3ducmV2LnhtbERPy2oCMRTdC/2HcAvdiGbswurUKFWQ&#10;qSiCj42728ntzODkZkxSHf/eLAouD+c9mbWmFldyvrKsYNBPQBDnVldcKDgelr0RCB+QNdaWScGd&#10;PMymL50JptreeEfXfShEDGGfooIyhCaV0uclGfR92xBH7tc6gyFCV0jt8BbDTS3fk2QoDVYcG0ps&#10;aFFSft7/GQUreVmf5+6nyEYyW542H9sxZ12l3l7br08QgdrwFP+7v7WCYVwfv8QfIK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KwTDAAAA2wAAAA8AAAAAAAAAAAAA&#10;AAAAoQIAAGRycy9kb3ducmV2LnhtbFBLBQYAAAAABAAEAPkAAACRAwAAAAA=&#10;" strokecolor="black [3213]" strokeweight="1pt">
                <v:stroke joinstyle="miter"/>
              </v:line>
              <v:oval id="椭圆 61" o:spid="_x0000_s1140" style="position:absolute;left:19356;top:9678;width:2880;height:28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WjOMIA&#10;AADbAAAADwAAAGRycy9kb3ducmV2LnhtbESPQYvCMBSE7wv+h/AEb2uqgqvVKCqKe1y1B4/P5tkW&#10;m5fSxFr//UYQPA4z8w0zX7amFA3VrrCsYNCPQBCnVhecKUhOu+8JCOeRNZaWScGTHCwXna85xto+&#10;+EDN0WciQNjFqCD3voqldGlOBl3fVsTBu9raoA+yzqSu8RHgppTDKBpLgwWHhRwr2uSU3o53o0C3&#10;h+25MT9/u+h2SaZJNlo3eq9Ur9uuZiA8tf4Tfrd/tYLxAF5fwg+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aM4wgAAANsAAAAPAAAAAAAAAAAAAAAAAJgCAABkcnMvZG93&#10;bnJldi54bWxQSwUGAAAAAAQABAD1AAAAhwMAAAAA&#10;" filled="f" strokecolor="black [3213]" strokeweight="1pt">
                <v:stroke joinstyle="miter"/>
              </v:oval>
              <v:line id="直接连接符 62" o:spid="_x0000_s1141" style="position:absolute;visibility:visible" from="12124,9678" to="20796,9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Cy88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shQ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QsvPDAAAA2wAAAA8AAAAAAAAAAAAA&#10;AAAAoQIAAGRycy9kb3ducmV2LnhtbFBLBQYAAAAABAAEAPkAAACRAwAAAAA=&#10;" strokecolor="black [3213]" strokeweight="1pt">
                <v:stroke joinstyle="miter"/>
              </v:line>
              <v:line id="直接连接符 63" o:spid="_x0000_s1142" style="position:absolute;visibility:visible" from="22236,11118" to="22236,1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XaMMAAADbAAAADwAAAGRycy9kb3ducmV2LnhtbESPUWvCQBCE3wX/w7FC33RTU0JJPaUI&#10;ik+W2v6AbW6bRHN7IXea1F/vFQQfh5n5hlmsBtuoC3e+dqLheZaAYimcqaXU8P21mb6C8oHEUOOE&#10;Nfyxh9VyPFpQblwvn3w5hFJFiPicNFQhtDmiLyq25GeuZYner+sshSi7Ek1HfYTbBudJkqGlWuJC&#10;RS2vKy5Oh7PVYNNdss/6+b7B4rj9kSviS/qh9dNkeH8DFXgIj/C9vTMashT+v8Qfg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cF2jDAAAA2wAAAA8AAAAAAAAAAAAA&#10;AAAAoQIAAGRycy9kb3ducmV2LnhtbFBLBQYAAAAABAAEAPkAAACRAwAAAAA=&#10;" strokecolor="black [3213]" strokeweight="1pt">
                <v:stroke joinstyle="miter"/>
              </v:line>
              <v:rect id="矩形 481" o:spid="_x0000_s1143" style="position:absolute;left:21256;top:15437;width:2019;height:19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+LccA&#10;AADcAAAADwAAAGRycy9kb3ducmV2LnhtbESPQUvDQBSE74L/YXmFXordRIqU2G0pipJDEax68Paa&#10;fc2mzb4N2dc2/ntXEHocZuYbZrEafKvO1McmsIF8moEiroJtuDbw+fFyNwcVBdliG5gM/FCE1fL2&#10;ZoGFDRd+p/NWapUgHAs04ES6QutYOfIYp6EjTt4+9B4lyb7WtsdLgvtW32fZg/bYcFpw2NGTo+q4&#10;PXkD3+Ug9SF/lc0RJ1+T0u2qt+edMePRsH4EJTTINfzfLq2B2TyHvzPpCO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4fi3HAAAA3AAAAA8AAAAAAAAAAAAAAAAAmAIAAGRy&#10;cy9kb3ducmV2LnhtbFBLBQYAAAAABAAEAPUAAACMAwAAAAA=&#10;" filled="f" strokecolor="black [3213]" strokeweight="1pt"/>
              <v:rect id="矩形 491" o:spid="_x0000_s1144" style="position:absolute;left:14369;top:9025;width:2700;height:124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RG8YA&#10;AADcAAAADwAAAGRycy9kb3ducmV2LnhtbESPQWsCMRSE7wX/Q3iCl1KzuqW0W6OoIHjpoVZKj4/N&#10;6ya4eVk2cXf11zeC0OMwM98wi9XgatFRG6xnBbNpBoK49NpypeD4tXt6BREissbaMym4UIDVcvSw&#10;wEL7nj+pO8RKJAiHAhWYGJtCylAachimviFO3q9vHcYk20rqFvsEd7WcZ9mLdGg5LRhsaGuoPB3O&#10;TsHHJc/33WN+6o82r+xV/my+jVdqMh7W7yAiDfE/fG/vtYLntxnczq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+MRG8YAAADcAAAADwAAAAAAAAAAAAAAAACYAgAAZHJz&#10;L2Rvd25yZXYueG1sUEsFBgAAAAAEAAQA9QAAAIsDAAAAAA==&#10;" fillcolor="white [3212]" stroked="f" strokeweight="1pt"/>
              <v:shape id="任意多边形 492" o:spid="_x0000_s1145" style="position:absolute;left:14309;top:9084;width:457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5musMA&#10;AADcAAAADwAAAGRycy9kb3ducmV2LnhtbESPzWrDMBCE74W+g9hAb7VsE4rrRAmhYGhvsZsHWKyt&#10;7cRauZb807evAoUeh5n5htkfV9OLmUbXWVaQRDEI4trqjhsFl8/iOQPhPLLG3jIp+CEHx8Pjwx5z&#10;bRcuaa58IwKEXY4KWu+HXEpXt2TQRXYgDt6XHQ36IMdG6hGXADe9TOP4RRrsOCy0ONBbS/WtmowC&#10;KpaPa7+cpjUrz99VkklbbmelnjbraQfC0+r/w3/td61g+5rC/Uw4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5mus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4;21515,0;21515,0;32272,117429;45719,52843" o:connectangles="0,0,0,0,0"/>
              </v:shape>
              <v:shape id="任意多边形 176" o:spid="_x0000_s1146" style="position:absolute;left:14766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lx8AA&#10;AADcAAAADwAAAGRycy9kb3ducmV2LnhtbERPzYrCMBC+L/gOYQRv21QRLdUoIgh629Z9gKGZbavN&#10;pDax7b79ZkHwNh/f72z3o2lET52rLSuYRzEI4sLqmksF39fTZwLCeWSNjWVS8EsO9rvJxxZTbQfO&#10;qM99KUIIuxQVVN63qZSuqMigi2xLHLgf2xn0AXal1B0OIdw0chHHK2mw5tBQYUvHiop7/jQK6DRc&#10;bs1weI5J9vXI54m02bJXajYdDxsQnkb/Fr/cZx3mr1fw/0y4QO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clx8AAAADcAAAADwAAAAAAAAAAAAAAAACYAgAAZHJzL2Rvd25y&#10;ZXYueG1sUEsFBgAAAAAEAAQA9QAAAIU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7" o:spid="_x0000_s1147" style="position:absolute;left:15212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AXMEA&#10;AADcAAAADwAAAGRycy9kb3ducmV2LnhtbERPS2rDMBDdB3oHMYHsEtkl1MaNEkLBkOxitwcYrKnt&#10;xhq5lvzp7atAobt5vO8cTovpxESDay0riHcRCOLK6pZrBR/v+TYF4Tyyxs4yKfghB6fj0+qAmbYz&#10;FzSVvhYhhF2GChrv+0xKVzVk0O1sTxy4TzsY9AEOtdQDziHcdPI5il6kwZZDQ4M9vTVU3cvRKKB8&#10;vn5183lc0uL2XcaptMV+UmqzXs6vIDwt/l/8577oMD9J4PFMuEAe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LgFzBAAAA3AAAAA8AAAAAAAAAAAAAAAAAmAIAAGRycy9kb3du&#10;cmV2LnhtbFBLBQYAAAAABAAEAPUAAACGAwAAAAA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8" o:spid="_x0000_s1148" style="position:absolute;left:15669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ULsMA&#10;AADcAAAADwAAAGRycy9kb3ducmV2LnhtbESPQWvCQBCF70L/wzKF3nSjFA2pq4gg6M3E/oAhO03S&#10;ZmfT7Jqk/75zELzN8N689812P7lWDdSHxrOB5SIBRVx623Bl4PN2mqegQkS22HomA38UYL97mW0x&#10;s37knIYiVkpCOGRooI6xy7QOZU0Ow8J3xKJ9+d5hlLWvtO1xlHDX6lWSrLXDhqWhxo6ONZU/xd0Z&#10;oNN4+W7Hw31K8+tvsUy1z98HY95ep8MHqEhTfJof12cr+BuhlWdkAr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QULs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9" o:spid="_x0000_s1149" style="position:absolute;left:16114;top:9025;width:451;height:1187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ixtcAA&#10;AADcAAAADwAAAGRycy9kb3ducmV2LnhtbERPzYrCMBC+C/sOYRa8aaos2q1GEUFYb7b6AEMz29Zt&#10;Jt0mtvXtjSB4m4/vd9bbwdSio9ZVlhXMphEI4tzqigsFl/NhEoNwHlljbZkU3MnBdvMxWmOibc8p&#10;dZkvRAhhl6CC0vsmkdLlJRl0U9sQB+7XtgZ9gG0hdYt9CDe1nEfRQhqsODSU2NC+pPwvuxkFdOiP&#10;17rf3YY4Pf1ns1ja9KtTavw57FYgPA3+LX65f3SYv/yG5zPh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ZixtcAAAADcAAAADwAAAAAAAAAAAAAAAACYAgAAZHJzL2Rvd25y&#10;ZXYueG1sUEsFBgAAAAAEAAQA9QAAAIU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80" o:spid="_x0000_s1150" style="position:absolute;left:16572;top:9084;width:450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oD8MA&#10;AADcAAAADwAAAGRycy9kb3ducmV2LnhtbESPQWvCQBCF74L/YZlCb7pRSgnRVaQg6M1Ef8CQHZPY&#10;7GyaXZP47zuHQm8zvDfvfbPdT65VA/Wh8WxgtUxAEZfeNlwZuF2PixRUiMgWW89k4EUB9rv5bIuZ&#10;9SPnNBSxUhLCIUMDdYxdpnUoa3IYlr4jFu3ue4dR1r7StsdRwl2r10nyqR02LA01dvRVU/ldPJ0B&#10;Oo7nRzsenlOaX36KVap9/jEY8/42HTagIk3x3/x3fbKCnwq+PCMT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doD8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文本框 493" o:spid="_x0000_s1151" type="#_x0000_t202" style="position:absolute;left:14469;top:6650;width:3266;height:30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<v:textbox>
                  <w:txbxContent>
                    <w:p w:rsidR="00194DE2" w:rsidRPr="007B2CD3" w:rsidRDefault="00194DE2" w:rsidP="005D617B">
                      <w:pPr>
                        <w:ind w:firstLineChars="0" w:firstLine="0"/>
                        <w:jc w:val="left"/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k</w:t>
                      </w:r>
                      <w:proofErr w:type="gramEnd"/>
                    </w:p>
                  </w:txbxContent>
                </v:textbox>
              </v:shape>
              <v:shape id="文本框 493" o:spid="_x0000_s1152" type="#_x0000_t202" style="position:absolute;left:19720;top:6793;width:3264;height:30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</w:p>
                  </w:txbxContent>
                </v:textbox>
              </v:shape>
              <v:shape id="文本框 493" o:spid="_x0000_s1153" type="#_x0000_t202" style="position:absolute;left:20841;top:14744;width:3264;height:30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  <w:proofErr w:type="gramEnd"/>
                    </w:p>
                  </w:txbxContent>
                </v:textbox>
              </v:shape>
              <v:shape id="文本框 493" o:spid="_x0000_s1154" type="#_x0000_t202" style="position:absolute;left:21809;top:9697;width:3264;height:30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="42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水平放置的轻质弹簧的倔强系数为</w:t>
      </w:r>
      <w:r w:rsidR="005D617B" w:rsidRPr="00533DF8">
        <w:rPr>
          <w:i/>
          <w:sz w:val="24"/>
        </w:rPr>
        <w:t>k</w:t>
      </w:r>
      <w:r w:rsidR="005D617B" w:rsidRPr="00533DF8">
        <w:rPr>
          <w:sz w:val="24"/>
        </w:rPr>
        <w:t>，它的一端固定，另一端通过一条轻绳绕过</w: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定滑轮和</w: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质量为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的物体相连，如图所示。定滑轮可看作为均匀圆盘，其质量为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=2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，半径为</w:t>
      </w:r>
      <w:r w:rsidR="005D617B" w:rsidRPr="00533DF8">
        <w:rPr>
          <w:i/>
          <w:sz w:val="24"/>
        </w:rPr>
        <w:t>r</w:t>
      </w:r>
      <w:r w:rsidR="005D617B" w:rsidRPr="00533DF8">
        <w:rPr>
          <w:sz w:val="24"/>
        </w:rPr>
        <w:t>。滑轮轴是光滑的。若用手托住物体，使弹簧处在自然伸长状态，然后松手，假设运动过程中轻绳与滑轮之间无相对滑动。求：</w:t>
      </w:r>
    </w:p>
    <w:p w:rsidR="005D617B" w:rsidRPr="00533DF8" w:rsidRDefault="005D617B" w:rsidP="005D617B">
      <w:pPr>
        <w:widowControl w:val="0"/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1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高度为</w:t>
      </w:r>
      <w:r w:rsidRPr="00533DF8">
        <w:rPr>
          <w:i/>
          <w:sz w:val="24"/>
        </w:rPr>
        <w:t>h</w:t>
      </w:r>
      <w:r w:rsidRPr="00533DF8">
        <w:rPr>
          <w:sz w:val="24"/>
        </w:rPr>
        <w:t>时的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2</w:t>
      </w:r>
      <w:r w:rsidRPr="00533DF8">
        <w:rPr>
          <w:sz w:val="24"/>
        </w:rPr>
        <w:t>）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的最大值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3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的最大高度。</w: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六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两个静止质量都是</w:t>
      </w:r>
      <w:r w:rsidRPr="00460A5C">
        <w:rPr>
          <w:rFonts w:hint="eastAsia"/>
          <w:sz w:val="24"/>
        </w:rPr>
        <w:t>m</w:t>
      </w:r>
      <w:r w:rsidRPr="00460A5C">
        <w:rPr>
          <w:rFonts w:hint="eastAsia"/>
          <w:sz w:val="24"/>
          <w:vertAlign w:val="subscript"/>
        </w:rPr>
        <w:t>0</w:t>
      </w:r>
      <w:r w:rsidRPr="00460A5C">
        <w:rPr>
          <w:rFonts w:hint="eastAsia"/>
          <w:sz w:val="24"/>
        </w:rPr>
        <w:t>的粒子，以速率</w:t>
      </w:r>
      <w:r w:rsidRPr="00460A5C">
        <w:rPr>
          <w:position w:val="-6"/>
          <w:sz w:val="24"/>
        </w:rPr>
        <w:object w:dxaOrig="820" w:dyaOrig="279">
          <v:shape id="_x0000_i1060" type="#_x0000_t75" style="width:41.35pt;height:14pt" o:ole="">
            <v:imagedata r:id="rId69" o:title=""/>
          </v:shape>
          <o:OLEObject Type="Embed" ProgID="Equation.3" ShapeID="_x0000_i1060" DrawAspect="Content" ObjectID="_1679853165" r:id="rId70"/>
        </w:object>
      </w:r>
      <w:r w:rsidRPr="00460A5C">
        <w:rPr>
          <w:rFonts w:hint="eastAsia"/>
          <w:sz w:val="24"/>
        </w:rPr>
        <w:t>从空间的一个共同点沿相反方向运动，求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每个粒子相对共同点的动量和能量大小。（</w:t>
      </w:r>
      <w:r w:rsidRPr="00460A5C">
        <w:rPr>
          <w:rFonts w:hint="eastAsia"/>
          <w:sz w:val="24"/>
        </w:rPr>
        <w:t>2</w:t>
      </w:r>
      <w:r w:rsidR="00D238F7">
        <w:rPr>
          <w:rFonts w:hint="eastAsia"/>
          <w:sz w:val="24"/>
        </w:rPr>
        <w:t>）</w:t>
      </w:r>
      <w:r w:rsidRPr="00460A5C">
        <w:rPr>
          <w:rFonts w:hint="eastAsia"/>
          <w:sz w:val="24"/>
        </w:rPr>
        <w:t>在相对一个粒子静止的参考系中</w:t>
      </w:r>
      <w:r w:rsidR="00D238F7">
        <w:rPr>
          <w:rFonts w:hint="eastAsia"/>
          <w:sz w:val="24"/>
        </w:rPr>
        <w:t>，另一个粒子</w:t>
      </w:r>
      <w:r w:rsidRPr="00460A5C">
        <w:rPr>
          <w:rFonts w:hint="eastAsia"/>
          <w:sz w:val="24"/>
        </w:rPr>
        <w:t>的能量和动量的大小。</w:t>
      </w:r>
    </w:p>
    <w:p w:rsidR="00AC2837" w:rsidRPr="005560D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七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1E6FD1" w:rsidRPr="00460A5C" w:rsidRDefault="00063AB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长为</w:t>
      </w:r>
      <w:r w:rsidRPr="00460A5C">
        <w:rPr>
          <w:rFonts w:hint="eastAsia"/>
          <w:i/>
          <w:sz w:val="24"/>
        </w:rPr>
        <w:t>L</w:t>
      </w:r>
      <w:r w:rsidRPr="00460A5C">
        <w:rPr>
          <w:rFonts w:hint="eastAsia"/>
          <w:sz w:val="24"/>
        </w:rPr>
        <w:t>的均质细杆，可绕过</w:t>
      </w:r>
      <w:r w:rsidRPr="00460A5C">
        <w:rPr>
          <w:rFonts w:hint="eastAsia"/>
          <w:i/>
          <w:sz w:val="24"/>
        </w:rPr>
        <w:t>O</w:t>
      </w:r>
      <w:r w:rsidRPr="00460A5C">
        <w:rPr>
          <w:sz w:val="24"/>
        </w:rPr>
        <w:t>点的转轴</w:t>
      </w:r>
      <w:r w:rsidRPr="00460A5C">
        <w:rPr>
          <w:rFonts w:hint="eastAsia"/>
          <w:sz w:val="24"/>
        </w:rPr>
        <w:t>转动，</w:t>
      </w:r>
      <w:r w:rsidRPr="00460A5C">
        <w:rPr>
          <w:rFonts w:hint="eastAsia"/>
          <w:i/>
          <w:sz w:val="24"/>
        </w:rPr>
        <w:t>O</w:t>
      </w:r>
      <w:r w:rsidRPr="00460A5C">
        <w:rPr>
          <w:rFonts w:hint="eastAsia"/>
          <w:sz w:val="24"/>
        </w:rPr>
        <w:t>点位于细杆的</w:t>
      </w:r>
      <w:r w:rsidRPr="00460A5C">
        <w:rPr>
          <w:sz w:val="24"/>
        </w:rPr>
        <w:object w:dxaOrig="220" w:dyaOrig="620">
          <v:shape id="_x0000_i1061" type="#_x0000_t75" style="width:11.35pt;height:30.65pt" o:ole="">
            <v:imagedata r:id="rId71" o:title=""/>
          </v:shape>
          <o:OLEObject Type="Embed" ProgID="Equation.DSMT4" ShapeID="_x0000_i1061" DrawAspect="Content" ObjectID="_1679853166" r:id="rId72"/>
        </w:object>
      </w:r>
      <w:r w:rsidRPr="00460A5C">
        <w:rPr>
          <w:sz w:val="24"/>
        </w:rPr>
        <w:t>处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紧挨</w:t>
      </w:r>
      <w:r w:rsidRPr="00460A5C">
        <w:rPr>
          <w:i/>
          <w:sz w:val="24"/>
        </w:rPr>
        <w:t>O</w:t>
      </w:r>
      <w:r w:rsidRPr="00460A5C">
        <w:rPr>
          <w:sz w:val="24"/>
        </w:rPr>
        <w:t>点悬挂</w:t>
      </w:r>
      <w:proofErr w:type="gramStart"/>
      <w:r w:rsidRPr="00460A5C">
        <w:rPr>
          <w:sz w:val="24"/>
        </w:rPr>
        <w:t>一</w:t>
      </w:r>
      <w:proofErr w:type="gramEnd"/>
      <w:r w:rsidRPr="00460A5C">
        <w:rPr>
          <w:sz w:val="24"/>
        </w:rPr>
        <w:t>单摆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轻质摆线的长度为</w:t>
      </w:r>
      <w:r w:rsidRPr="00460A5C">
        <w:rPr>
          <w:sz w:val="24"/>
        </w:rPr>
        <w:object w:dxaOrig="240" w:dyaOrig="620">
          <v:shape id="_x0000_i1062" type="#_x0000_t75" style="width:12pt;height:30.65pt" o:ole="">
            <v:imagedata r:id="rId73" o:title=""/>
          </v:shape>
          <o:OLEObject Type="Embed" ProgID="Equation.DSMT4" ShapeID="_x0000_i1062" DrawAspect="Content" ObjectID="_1679853167" r:id="rId74"/>
        </w:object>
      </w:r>
      <w:r w:rsidRPr="00460A5C">
        <w:rPr>
          <w:i/>
          <w:sz w:val="24"/>
        </w:rPr>
        <w:t>L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摆球的质量为</w:t>
      </w:r>
      <w:r w:rsidRPr="00460A5C">
        <w:rPr>
          <w:i/>
          <w:sz w:val="24"/>
        </w:rPr>
        <w:t>m</w:t>
      </w:r>
      <w:r w:rsidRPr="00460A5C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460A5C">
        <w:rPr>
          <w:sz w:val="24"/>
        </w:rPr>
        <w:t>1</w:t>
      </w:r>
      <w:r w:rsidRPr="00460A5C">
        <w:rPr>
          <w:rFonts w:hint="eastAsia"/>
          <w:sz w:val="24"/>
        </w:rPr>
        <w:t>）</w:t>
      </w:r>
      <w:r w:rsidR="006D332B" w:rsidRPr="00460A5C">
        <w:rPr>
          <w:rFonts w:hint="eastAsia"/>
          <w:sz w:val="24"/>
        </w:rPr>
        <w:t>细杆的转动惯量；（</w:t>
      </w:r>
      <w:r w:rsidR="006D332B" w:rsidRPr="00460A5C">
        <w:rPr>
          <w:rFonts w:hint="eastAsia"/>
          <w:sz w:val="24"/>
        </w:rPr>
        <w:t>2</w:t>
      </w:r>
      <w:r w:rsidR="006D332B" w:rsidRPr="00460A5C">
        <w:rPr>
          <w:rFonts w:hint="eastAsia"/>
          <w:sz w:val="24"/>
        </w:rPr>
        <w:t>）</w:t>
      </w:r>
      <w:r w:rsidR="00FD3615" w:rsidRPr="00460A5C">
        <w:rPr>
          <w:rFonts w:hint="eastAsia"/>
          <w:sz w:val="24"/>
        </w:rPr>
        <w:t>细杆的质量</w:t>
      </w:r>
      <w:r w:rsidR="00EE42DF" w:rsidRPr="00460A5C">
        <w:rPr>
          <w:rFonts w:hint="eastAsia"/>
          <w:sz w:val="24"/>
        </w:rPr>
        <w:t>；（</w:t>
      </w:r>
      <w:r w:rsidR="006D332B" w:rsidRPr="00460A5C">
        <w:rPr>
          <w:sz w:val="24"/>
        </w:rPr>
        <w:t>3</w:t>
      </w:r>
      <w:r w:rsidR="00EE42DF" w:rsidRPr="00460A5C">
        <w:rPr>
          <w:rFonts w:hint="eastAsia"/>
          <w:sz w:val="24"/>
        </w:rPr>
        <w:t>）</w:t>
      </w:r>
      <w:r w:rsidR="00AB553A" w:rsidRPr="00460A5C">
        <w:rPr>
          <w:rFonts w:hint="eastAsia"/>
          <w:sz w:val="24"/>
        </w:rPr>
        <w:t>碰撞后，</w:t>
      </w:r>
      <w:r w:rsidR="00EE42DF" w:rsidRPr="00460A5C">
        <w:rPr>
          <w:rFonts w:hint="eastAsia"/>
          <w:sz w:val="24"/>
        </w:rPr>
        <w:t>细杆的最大摆角。</w:t>
      </w:r>
    </w:p>
    <w:p w:rsidR="00EE42DF" w:rsidRPr="00460A5C" w:rsidRDefault="00D75C5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473" o:spid="_x0000_s1155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3Sy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">
            <v:shape id="_x0000_s1156" type="#_x0000_t75" style="position:absolute;width:14058;height:14744;visibility:visible">
              <v:fill o:detectmouseclick="t"/>
              <v:path o:connecttype="none"/>
            </v:shape>
            <v:rect id="矩形 474" o:spid="_x0000_s1157" style="position:absolute;left:7782;top:3443;width:720;height:108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<v:oval id="椭圆 475" o:spid="_x0000_s1158" style="position:absolute;left:7960;top:6806;width:360;height:3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<v:stroke joinstyle="miter"/>
            </v:oval>
            <v:line id="直接连接符 476" o:spid="_x0000_s1159" style="position:absolute;rotation:90;visibility:visibl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<v:stroke joinstyle="miter"/>
            </v:line>
            <v:oval id="椭圆 477" o:spid="_x0000_s1160" style="position:absolute;left:359;top:6590;width:720;height:7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<v:stroke joinstyle="miter"/>
            </v:oval>
            <v:oval id="椭圆 367" o:spid="_x0000_s1161" style="position:absolute;left:7064;top:13668;width:718;height:71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<v:stroke dashstyle="3 1" joinstyle="miter"/>
            </v:oval>
            <v:shape id="弧形 478" o:spid="_x0000_s1162" style="position:absolute;left:641;width:12944;height:14065;visibility:visible;v-text-anchor:middle" coordsize="1294407,140657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adj="0,,0" path="m639606,1406523nsc289564,1402058,6235,1095954,99,715613l647204,703286v-2533,234412,-5065,468825,-7598,703237xem639606,1406523nfc289564,1402058,6235,1095954,99,715613e" filled="f" strokecolor="black [3213]" strokeweight="1pt">
              <v:stroke dashstyle="dash" joinstyle="miter"/>
              <v:formulas/>
              <v:path arrowok="t" o:connecttype="custom" o:connectlocs="639606,1406523;99,715613" o:connectangles="0,0"/>
            </v:shape>
            <v:line id="直接连接符 479" o:spid="_x0000_s1163" style="position:absolute;visibility:visibl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<v:stroke dashstyle="3 1" joinstyle="miter"/>
            </v:line>
            <v:line id="直接连接符 402" o:spid="_x0000_s1164" style="position:absolute;visibility:visibl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<v:stroke dashstyle="3 1" joinstyle="miter"/>
            </v:line>
            <v:line id="直接连接符 403" o:spid="_x0000_s1165" style="position:absolute;visibility:visibl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<v:stroke dashstyle="3 1" joinstyle="miter"/>
            </v:line>
            <v:shape id="文本框 480" o:spid="_x0000_s1166" type="#_x0000_t202" style="position:absolute;left:9489;top:2612;width:4096;height:49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<v:textbox>
                <w:txbxContent>
                  <w:p w:rsidR="00194DE2" w:rsidRDefault="00194DE2" w:rsidP="00EE42DF">
                    <w:pPr>
                      <w:ind w:firstLineChars="0" w:firstLine="0"/>
                    </w:pPr>
                    <w:r w:rsidRPr="00EE42DF">
                      <w:rPr>
                        <w:position w:val="-24"/>
                      </w:rPr>
                      <w:object w:dxaOrig="400" w:dyaOrig="620">
                        <v:shape id="_x0000_i1064" type="#_x0000_t75" style="width:20pt;height:31pt" o:ole="">
                          <v:imagedata r:id="rId75" o:title=""/>
                        </v:shape>
                        <o:OLEObject Type="Embed" ProgID="Equation.DSMT4" ShapeID="_x0000_i1064" DrawAspect="Content" ObjectID="_1679853168" r:id="rId76"/>
                      </w:object>
                    </w:r>
                  </w:p>
                </w:txbxContent>
              </v:textbox>
            </v:shape>
            <v:shape id="文本框 482" o:spid="_x0000_s1167" type="#_x0000_t202" style="position:absolute;left:9489;top:8188;width:4572;height:5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<v:textbox>
                <w:txbxContent>
                  <w:p w:rsidR="00194DE2" w:rsidRDefault="00194DE2" w:rsidP="00784F4B">
                    <w:pPr>
                      <w:ind w:firstLineChars="0" w:firstLine="0"/>
                    </w:pPr>
                    <w:r w:rsidRPr="00784F4B">
                      <w:rPr>
                        <w:position w:val="-24"/>
                      </w:rPr>
                      <w:object w:dxaOrig="400" w:dyaOrig="620">
                        <v:shape id="_x0000_i1066" type="#_x0000_t75" style="width:20pt;height:31pt" o:ole="">
                          <v:imagedata r:id="rId77" o:title=""/>
                        </v:shape>
                        <o:OLEObject Type="Embed" ProgID="Equation.DSMT4" ShapeID="_x0000_i1066" DrawAspect="Content" ObjectID="_1679853169" r:id="rId78"/>
                      </w:object>
                    </w:r>
                  </w:p>
                </w:txbxContent>
              </v:textbox>
            </v:shape>
            <v:shape id="直接箭头连接符 483" o:spid="_x0000_s1168" type="#_x0000_t32" style="position:absolute;left:9489;top:3443;width:0;height:35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<v:stroke dashstyle="3 1" startarrow="block" startarrowwidth="narrow" endarrow="block" endarrowwidth="narrow" joinstyle="miter"/>
            </v:shape>
            <v:shape id="直接箭头连接符 406" o:spid="_x0000_s1169" type="#_x0000_t32" style="position:absolute;left:9489;top:6947;width:0;height:72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<v:stroke dashstyle="3 1" startarrow="block" startarrowwidth="narrow" endarrow="block" endarrowwidth="narrow" joinstyle="miter"/>
            </v:shape>
            <v:shape id="文本框 484" o:spid="_x0000_s1170" type="#_x0000_t202" style="position:absolute;left:5309;top:4750;width:3562;height:27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<v:textbox>
                <w:txbxContent>
                  <w:p w:rsidR="00194DE2" w:rsidRPr="00784F4B" w:rsidRDefault="00194DE2" w:rsidP="00784F4B">
                    <w:pPr>
                      <w:ind w:firstLineChars="0"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w10:wrap type="none"/>
            <w10:anchorlock/>
          </v:group>
        </w:pict>
      </w:r>
    </w:p>
    <w:sectPr w:rsidR="00EE42DF" w:rsidRPr="00460A5C" w:rsidSect="00AF02A9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4DA5" w:rsidRDefault="00784DA5">
      <w:pPr>
        <w:ind w:firstLine="420"/>
      </w:pPr>
      <w:r>
        <w:separator/>
      </w:r>
    </w:p>
  </w:endnote>
  <w:endnote w:type="continuationSeparator" w:id="1">
    <w:p w:rsidR="00784DA5" w:rsidRDefault="00784DA5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D75C51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 w:rsidR="00194DE2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94DE2">
      <w:rPr>
        <w:rStyle w:val="a4"/>
        <w:noProof/>
      </w:rPr>
      <w:t>2</w:t>
    </w:r>
    <w:r>
      <w:rPr>
        <w:rStyle w:val="a4"/>
      </w:rPr>
      <w:fldChar w:fldCharType="end"/>
    </w:r>
  </w:p>
  <w:p w:rsidR="00194DE2" w:rsidRDefault="00194DE2">
    <w:pPr>
      <w:pStyle w:val="a3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3"/>
      <w:ind w:firstLine="360"/>
      <w:jc w:val="center"/>
    </w:pPr>
    <w:r>
      <w:t>A</w:t>
    </w:r>
    <w:r w:rsidRPr="00590A17">
      <w:t>（</w:t>
    </w:r>
    <w:r>
      <w:rPr>
        <w:rFonts w:hint="eastAsia"/>
      </w:rPr>
      <w:t>上</w:t>
    </w:r>
    <w:r w:rsidRPr="00590A17">
      <w:t>）</w:t>
    </w:r>
    <w:sdt>
      <w:sdtPr>
        <w:id w:val="-1022085546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>
              <w:rPr>
                <w:rFonts w:hint="eastAsia"/>
              </w:rPr>
              <w:t>期中</w:t>
            </w:r>
            <w:r w:rsidR="00D75C51"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="00D75C51" w:rsidRPr="00590A17">
              <w:rPr>
                <w:b/>
                <w:bCs/>
              </w:rPr>
              <w:fldChar w:fldCharType="separate"/>
            </w:r>
            <w:r w:rsidR="00DC6B32">
              <w:rPr>
                <w:b/>
                <w:bCs/>
                <w:noProof/>
              </w:rPr>
              <w:t>5</w:t>
            </w:r>
            <w:r w:rsidR="00D75C51"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/>
              </w:rPr>
              <w:t xml:space="preserve"> / </w:t>
            </w:r>
            <w:r>
              <w:rPr>
                <w:rFonts w:hint="eastAsia"/>
                <w:b/>
                <w:bCs/>
              </w:rPr>
              <w:t>0</w:t>
            </w:r>
            <w:r w:rsidR="00D75C51"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="00D75C51" w:rsidRPr="00590A17">
              <w:rPr>
                <w:b/>
                <w:bCs/>
              </w:rPr>
              <w:fldChar w:fldCharType="separate"/>
            </w:r>
            <w:r w:rsidR="00DC6B32">
              <w:rPr>
                <w:b/>
                <w:bCs/>
                <w:noProof/>
              </w:rPr>
              <w:t>5</w:t>
            </w:r>
            <w:r w:rsidR="00D75C51" w:rsidRPr="00590A17">
              <w:rPr>
                <w:b/>
                <w:bCs/>
              </w:rPr>
              <w:fldChar w:fldCharType="end"/>
            </w:r>
          </w:sdtContent>
        </w:sdt>
      </w:sdtContent>
    </w:sdt>
  </w:p>
  <w:p w:rsidR="00194DE2" w:rsidRDefault="00194DE2">
    <w:pPr>
      <w:pStyle w:val="a3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3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4DA5" w:rsidRDefault="00784DA5">
      <w:pPr>
        <w:ind w:firstLine="420"/>
      </w:pPr>
      <w:r>
        <w:separator/>
      </w:r>
    </w:p>
  </w:footnote>
  <w:footnote w:type="continuationSeparator" w:id="1">
    <w:p w:rsidR="00784DA5" w:rsidRDefault="00784DA5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5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5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1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2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18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1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8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6"/>
  </w:num>
  <w:num w:numId="3">
    <w:abstractNumId w:val="23"/>
  </w:num>
  <w:num w:numId="4">
    <w:abstractNumId w:val="28"/>
  </w:num>
  <w:num w:numId="5">
    <w:abstractNumId w:val="12"/>
  </w:num>
  <w:num w:numId="6">
    <w:abstractNumId w:val="19"/>
  </w:num>
  <w:num w:numId="7">
    <w:abstractNumId w:val="18"/>
  </w:num>
  <w:num w:numId="8">
    <w:abstractNumId w:val="20"/>
  </w:num>
  <w:num w:numId="9">
    <w:abstractNumId w:val="35"/>
  </w:num>
  <w:num w:numId="10">
    <w:abstractNumId w:val="37"/>
  </w:num>
  <w:num w:numId="11">
    <w:abstractNumId w:val="14"/>
  </w:num>
  <w:num w:numId="12">
    <w:abstractNumId w:val="5"/>
  </w:num>
  <w:num w:numId="13">
    <w:abstractNumId w:val="3"/>
  </w:num>
  <w:num w:numId="14">
    <w:abstractNumId w:val="29"/>
  </w:num>
  <w:num w:numId="15">
    <w:abstractNumId w:val="30"/>
  </w:num>
  <w:num w:numId="16">
    <w:abstractNumId w:val="36"/>
  </w:num>
  <w:num w:numId="17">
    <w:abstractNumId w:val="34"/>
  </w:num>
  <w:num w:numId="18">
    <w:abstractNumId w:val="27"/>
  </w:num>
  <w:num w:numId="19">
    <w:abstractNumId w:val="33"/>
  </w:num>
  <w:num w:numId="20">
    <w:abstractNumId w:val="9"/>
  </w:num>
  <w:num w:numId="21">
    <w:abstractNumId w:val="0"/>
  </w:num>
  <w:num w:numId="22">
    <w:abstractNumId w:val="10"/>
  </w:num>
  <w:num w:numId="23">
    <w:abstractNumId w:val="1"/>
  </w:num>
  <w:num w:numId="24">
    <w:abstractNumId w:val="11"/>
  </w:num>
  <w:num w:numId="25">
    <w:abstractNumId w:val="17"/>
  </w:num>
  <w:num w:numId="26">
    <w:abstractNumId w:val="15"/>
  </w:num>
  <w:num w:numId="27">
    <w:abstractNumId w:val="32"/>
  </w:num>
  <w:num w:numId="28">
    <w:abstractNumId w:val="16"/>
  </w:num>
  <w:num w:numId="29">
    <w:abstractNumId w:val="2"/>
  </w:num>
  <w:num w:numId="30">
    <w:abstractNumId w:val="7"/>
  </w:num>
  <w:num w:numId="31">
    <w:abstractNumId w:val="26"/>
  </w:num>
  <w:num w:numId="32">
    <w:abstractNumId w:val="38"/>
  </w:num>
  <w:num w:numId="33">
    <w:abstractNumId w:val="8"/>
  </w:num>
  <w:num w:numId="34">
    <w:abstractNumId w:val="22"/>
  </w:num>
  <w:num w:numId="35">
    <w:abstractNumId w:val="21"/>
  </w:num>
  <w:num w:numId="36">
    <w:abstractNumId w:val="4"/>
  </w:num>
  <w:num w:numId="37">
    <w:abstractNumId w:val="31"/>
  </w:num>
  <w:num w:numId="38">
    <w:abstractNumId w:val="24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37699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04A6"/>
    <w:rsid w:val="00781D49"/>
    <w:rsid w:val="00783D4B"/>
    <w:rsid w:val="00784DA5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29D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1D01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38F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5C51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6B32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  <o:rules v:ext="edit">
        <o:r id="V:Rule12" type="connector" idref="#直接箭头连接符 466"/>
        <o:r id="V:Rule13" type="connector" idref="#直接箭头连接符 34"/>
        <o:r id="V:Rule14" type="connector" idref="#直接箭头连接符 452"/>
        <o:r id="V:Rule15" type="connector" idref="#直接箭头连接符 20"/>
        <o:r id="V:Rule16" type="connector" idref="#直接箭头连接符 11"/>
        <o:r id="V:Rule17" type="connector" idref="#直接箭头连接符 41"/>
        <o:r id="V:Rule18" type="connector" idref="#直接箭头连接符 10"/>
        <o:r id="V:Rule19" type="connector" idref="#直接箭头连接符 483"/>
        <o:r id="V:Rule20" type="connector" idref="#直接箭头连接符 406"/>
        <o:r id="V:Rule21" type="connector" idref="#直接箭头连接符 23"/>
        <o:r id="V:Rule22" type="connector" idref="#直接箭头连接符 1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gif"/><Relationship Id="rId76" Type="http://schemas.openxmlformats.org/officeDocument/2006/relationships/oleObject" Target="embeddings/oleObject37.bin"/><Relationship Id="rId84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gi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footer" Target="footer2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224E0-1DF7-4433-97A5-32B78D7D9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2</TotalTime>
  <Pages>5</Pages>
  <Words>2566</Words>
  <Characters>1357</Characters>
  <Application>Microsoft Office Word</Application>
  <DocSecurity>0</DocSecurity>
  <Lines>11</Lines>
  <Paragraphs>7</Paragraphs>
  <ScaleCrop>false</ScaleCrop>
  <Company>Xiamen PhoBio Tech Garden</Company>
  <LinksUpToDate>false</LinksUpToDate>
  <CharactersWithSpaces>3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Administrator</cp:lastModifiedBy>
  <cp:revision>1143</cp:revision>
  <cp:lastPrinted>2015-04-19T23:57:00Z</cp:lastPrinted>
  <dcterms:created xsi:type="dcterms:W3CDTF">2017-10-31T12:19:00Z</dcterms:created>
  <dcterms:modified xsi:type="dcterms:W3CDTF">2021-04-13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